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1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52"/>
        <w:gridCol w:w="3281"/>
        <w:gridCol w:w="3171"/>
      </w:tblGrid>
      <w:tr w:rsidR="004E650E" w:rsidRPr="002C6939" w:rsidTr="00155E95">
        <w:trPr>
          <w:trHeight w:val="1602"/>
        </w:trPr>
        <w:tc>
          <w:tcPr>
            <w:tcW w:w="16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50E" w:rsidRPr="002C6939" w:rsidRDefault="004E650E" w:rsidP="00155E9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6939">
              <w:rPr>
                <w:rFonts w:ascii="Times New Roman" w:eastAsia="Calibri" w:hAnsi="Times New Roman" w:cs="Times New Roman"/>
              </w:rPr>
              <w:t>«Согласовано»</w:t>
            </w:r>
          </w:p>
          <w:p w:rsidR="004E650E" w:rsidRPr="002C6939" w:rsidRDefault="004E650E" w:rsidP="00155E95">
            <w:pPr>
              <w:rPr>
                <w:rFonts w:ascii="Times New Roman" w:eastAsia="Calibri" w:hAnsi="Times New Roman" w:cs="Times New Roman"/>
              </w:rPr>
            </w:pPr>
            <w:r w:rsidRPr="002C6939">
              <w:rPr>
                <w:rFonts w:ascii="Times New Roman" w:eastAsia="Calibri" w:hAnsi="Times New Roman" w:cs="Times New Roman"/>
              </w:rPr>
              <w:t>Заместитель директора по УВР</w:t>
            </w:r>
          </w:p>
          <w:p w:rsidR="004E650E" w:rsidRPr="002C6939" w:rsidRDefault="004E650E" w:rsidP="00155E95">
            <w:pPr>
              <w:rPr>
                <w:rFonts w:ascii="Times New Roman" w:eastAsia="Calibri" w:hAnsi="Times New Roman" w:cs="Times New Roman"/>
              </w:rPr>
            </w:pPr>
            <w:proofErr w:type="spellStart"/>
            <w:r w:rsidRPr="002C6939">
              <w:rPr>
                <w:rFonts w:ascii="Times New Roman" w:eastAsia="Calibri" w:hAnsi="Times New Roman" w:cs="Times New Roman"/>
              </w:rPr>
              <w:t>Кипкаева</w:t>
            </w:r>
            <w:proofErr w:type="spellEnd"/>
            <w:r w:rsidRPr="002C6939">
              <w:rPr>
                <w:rFonts w:ascii="Times New Roman" w:eastAsia="Calibri" w:hAnsi="Times New Roman" w:cs="Times New Roman"/>
              </w:rPr>
              <w:t xml:space="preserve"> В.В</w:t>
            </w:r>
          </w:p>
          <w:p w:rsidR="004E650E" w:rsidRPr="002C6939" w:rsidRDefault="004E650E" w:rsidP="00155E95">
            <w:pPr>
              <w:rPr>
                <w:rFonts w:ascii="Times New Roman" w:eastAsia="Calibri" w:hAnsi="Times New Roman" w:cs="Times New Roman"/>
              </w:rPr>
            </w:pPr>
            <w:r w:rsidRPr="002C6939">
              <w:rPr>
                <w:rFonts w:ascii="Times New Roman" w:eastAsia="Calibri" w:hAnsi="Times New Roman" w:cs="Times New Roman"/>
              </w:rPr>
              <w:t>29.08.2016</w:t>
            </w:r>
          </w:p>
          <w:p w:rsidR="004E650E" w:rsidRPr="002C6939" w:rsidRDefault="004E650E" w:rsidP="00155E9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650E" w:rsidRPr="002C6939" w:rsidRDefault="004E650E" w:rsidP="00155E9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6939">
              <w:rPr>
                <w:rFonts w:ascii="Times New Roman" w:eastAsia="Calibri" w:hAnsi="Times New Roman" w:cs="Times New Roman"/>
              </w:rPr>
              <w:t>«Согласовано»</w:t>
            </w:r>
          </w:p>
          <w:p w:rsidR="004E650E" w:rsidRPr="002C6939" w:rsidRDefault="004E650E" w:rsidP="00155E95">
            <w:pPr>
              <w:rPr>
                <w:rFonts w:ascii="Times New Roman" w:eastAsia="Calibri" w:hAnsi="Times New Roman" w:cs="Times New Roman"/>
              </w:rPr>
            </w:pPr>
            <w:r w:rsidRPr="002C6939">
              <w:rPr>
                <w:rFonts w:ascii="Times New Roman" w:eastAsia="Calibri" w:hAnsi="Times New Roman" w:cs="Times New Roman"/>
              </w:rPr>
              <w:t>Руководитель ШМО</w:t>
            </w:r>
          </w:p>
          <w:p w:rsidR="004E650E" w:rsidRPr="002C6939" w:rsidRDefault="004E650E" w:rsidP="00155E95">
            <w:pPr>
              <w:rPr>
                <w:rFonts w:ascii="Times New Roman" w:eastAsia="Calibri" w:hAnsi="Times New Roman" w:cs="Times New Roman"/>
              </w:rPr>
            </w:pPr>
            <w:r w:rsidRPr="002C6939">
              <w:rPr>
                <w:rFonts w:ascii="Times New Roman" w:eastAsia="Calibri" w:hAnsi="Times New Roman" w:cs="Times New Roman"/>
              </w:rPr>
              <w:t>Усольцева М.И.</w:t>
            </w:r>
          </w:p>
          <w:p w:rsidR="004E650E" w:rsidRPr="002C6939" w:rsidRDefault="004E650E" w:rsidP="00155E9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6939">
              <w:rPr>
                <w:rFonts w:ascii="Times New Roman" w:eastAsia="Calibri" w:hAnsi="Times New Roman" w:cs="Times New Roman"/>
              </w:rPr>
              <w:t>Протокол №1 от26.08.2015</w:t>
            </w:r>
          </w:p>
        </w:tc>
        <w:tc>
          <w:tcPr>
            <w:tcW w:w="16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650E" w:rsidRPr="002C6939" w:rsidRDefault="004E650E" w:rsidP="00155E9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6939">
              <w:rPr>
                <w:rFonts w:ascii="Times New Roman" w:eastAsia="Calibri" w:hAnsi="Times New Roman" w:cs="Times New Roman"/>
              </w:rPr>
              <w:t>«Утверждаю»</w:t>
            </w:r>
          </w:p>
          <w:p w:rsidR="004E650E" w:rsidRPr="002C6939" w:rsidRDefault="004E650E" w:rsidP="00155E95">
            <w:pPr>
              <w:rPr>
                <w:rFonts w:ascii="Times New Roman" w:eastAsia="Calibri" w:hAnsi="Times New Roman" w:cs="Times New Roman"/>
              </w:rPr>
            </w:pPr>
            <w:r w:rsidRPr="002C6939">
              <w:rPr>
                <w:rFonts w:ascii="Times New Roman" w:eastAsia="Calibri" w:hAnsi="Times New Roman" w:cs="Times New Roman"/>
              </w:rPr>
              <w:t>Директор МАОУ ОСОШ №1</w:t>
            </w:r>
          </w:p>
          <w:p w:rsidR="004E650E" w:rsidRPr="002C6939" w:rsidRDefault="004E650E" w:rsidP="00155E95">
            <w:pPr>
              <w:rPr>
                <w:rFonts w:ascii="Times New Roman" w:eastAsia="Calibri" w:hAnsi="Times New Roman" w:cs="Times New Roman"/>
              </w:rPr>
            </w:pPr>
            <w:r w:rsidRPr="002C6939">
              <w:rPr>
                <w:rFonts w:ascii="Times New Roman" w:eastAsia="Calibri" w:hAnsi="Times New Roman" w:cs="Times New Roman"/>
              </w:rPr>
              <w:t>Е. В. Казаринова</w:t>
            </w:r>
          </w:p>
          <w:p w:rsidR="004E650E" w:rsidRPr="002C6939" w:rsidRDefault="004E650E" w:rsidP="00155E9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6939">
              <w:rPr>
                <w:rFonts w:ascii="Times New Roman" w:eastAsia="Calibri" w:hAnsi="Times New Roman" w:cs="Times New Roman"/>
              </w:rPr>
              <w:t>Приказ № 130-од от 30.08.2016</w:t>
            </w:r>
          </w:p>
        </w:tc>
      </w:tr>
    </w:tbl>
    <w:p w:rsidR="00672D0D" w:rsidRDefault="00672D0D" w:rsidP="00672D0D">
      <w:pPr>
        <w:rPr>
          <w:rFonts w:ascii="Times New Roman" w:hAnsi="Times New Roman" w:cs="Times New Roman"/>
        </w:rPr>
      </w:pPr>
    </w:p>
    <w:p w:rsidR="00672D0D" w:rsidRDefault="00672D0D" w:rsidP="00672D0D">
      <w:pPr>
        <w:rPr>
          <w:rFonts w:ascii="Times New Roman" w:hAnsi="Times New Roman" w:cs="Times New Roman"/>
        </w:rPr>
      </w:pPr>
    </w:p>
    <w:p w:rsidR="00672D0D" w:rsidRDefault="00672D0D" w:rsidP="00672D0D">
      <w:pPr>
        <w:rPr>
          <w:rFonts w:ascii="Times New Roman" w:hAnsi="Times New Roman" w:cs="Times New Roman"/>
        </w:rPr>
      </w:pPr>
    </w:p>
    <w:p w:rsidR="00672D0D" w:rsidRDefault="00672D0D" w:rsidP="00672D0D">
      <w:pPr>
        <w:jc w:val="center"/>
        <w:rPr>
          <w:rFonts w:ascii="Times New Roman" w:hAnsi="Times New Roman" w:cs="Times New Roman"/>
        </w:rPr>
      </w:pPr>
    </w:p>
    <w:p w:rsidR="00672D0D" w:rsidRDefault="00672D0D" w:rsidP="00672D0D">
      <w:pPr>
        <w:jc w:val="center"/>
        <w:rPr>
          <w:rFonts w:ascii="Times New Roman" w:hAnsi="Times New Roman" w:cs="Times New Roman"/>
        </w:rPr>
      </w:pPr>
    </w:p>
    <w:p w:rsidR="00672D0D" w:rsidRDefault="00672D0D" w:rsidP="00672D0D">
      <w:pPr>
        <w:jc w:val="center"/>
        <w:rPr>
          <w:rFonts w:ascii="Times New Roman" w:hAnsi="Times New Roman" w:cs="Times New Roman"/>
        </w:rPr>
      </w:pPr>
    </w:p>
    <w:p w:rsidR="00672D0D" w:rsidRDefault="00672D0D" w:rsidP="00672D0D">
      <w:pPr>
        <w:jc w:val="center"/>
        <w:rPr>
          <w:rFonts w:ascii="Times New Roman" w:hAnsi="Times New Roman" w:cs="Times New Roman"/>
        </w:rPr>
      </w:pPr>
    </w:p>
    <w:p w:rsidR="00672D0D" w:rsidRDefault="00672D0D" w:rsidP="00672D0D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РАБОЧАЯ ПРОГРАММА</w:t>
      </w:r>
    </w:p>
    <w:p w:rsidR="00672D0D" w:rsidRDefault="00672D0D" w:rsidP="00672D0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 Алгебре</w:t>
      </w:r>
    </w:p>
    <w:p w:rsidR="00672D0D" w:rsidRDefault="00672D0D" w:rsidP="00672D0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 класс; УМК, разработанный под редакцией А.Г. Мордковича;</w:t>
      </w:r>
    </w:p>
    <w:p w:rsidR="00672D0D" w:rsidRDefault="00672D0D" w:rsidP="00672D0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ебник «Алгебра 9 класс» в 2 ч. авт. А.Г. Мордкович и др.</w:t>
      </w:r>
    </w:p>
    <w:p w:rsidR="00672D0D" w:rsidRDefault="00672D0D" w:rsidP="00672D0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9 часа</w:t>
      </w:r>
    </w:p>
    <w:p w:rsidR="00672D0D" w:rsidRDefault="00672D0D" w:rsidP="00672D0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16 – 2017 учебный год</w:t>
      </w:r>
    </w:p>
    <w:p w:rsidR="00672D0D" w:rsidRDefault="00672D0D" w:rsidP="00672D0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72D0D" w:rsidRDefault="00672D0D" w:rsidP="00672D0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72D0D" w:rsidRDefault="00672D0D" w:rsidP="00672D0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72D0D" w:rsidRDefault="00672D0D" w:rsidP="00672D0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72D0D" w:rsidRDefault="00672D0D" w:rsidP="00672D0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72D0D" w:rsidRDefault="00672D0D" w:rsidP="00672D0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72D0D" w:rsidRDefault="00672D0D" w:rsidP="00672D0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72D0D" w:rsidRDefault="00672D0D" w:rsidP="00672D0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E650E" w:rsidRDefault="004E650E" w:rsidP="00672D0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72D0D" w:rsidRDefault="00672D0D" w:rsidP="00672D0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2272BF" w:rsidRPr="00AD7BEA" w:rsidRDefault="002272BF" w:rsidP="002272BF">
      <w:pPr>
        <w:ind w:left="-426" w:firstLine="426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AD7BEA">
        <w:rPr>
          <w:rFonts w:ascii="Times New Roman" w:hAnsi="Times New Roman" w:cs="Times New Roman"/>
          <w:b/>
          <w:sz w:val="20"/>
          <w:szCs w:val="20"/>
        </w:rPr>
        <w:lastRenderedPageBreak/>
        <w:t>Пояснительная записка</w:t>
      </w:r>
    </w:p>
    <w:p w:rsidR="002272BF" w:rsidRPr="00AD7BEA" w:rsidRDefault="002272BF" w:rsidP="002272BF">
      <w:pPr>
        <w:ind w:left="-426" w:firstLine="426"/>
        <w:rPr>
          <w:rFonts w:ascii="Times New Roman" w:hAnsi="Times New Roman" w:cs="Times New Roman"/>
          <w:sz w:val="20"/>
          <w:szCs w:val="20"/>
        </w:rPr>
      </w:pPr>
      <w:r w:rsidRPr="00AD7BEA">
        <w:rPr>
          <w:rFonts w:ascii="Times New Roman" w:hAnsi="Times New Roman" w:cs="Times New Roman"/>
          <w:sz w:val="20"/>
          <w:szCs w:val="20"/>
        </w:rPr>
        <w:t>Ра</w:t>
      </w:r>
      <w:r w:rsidR="005C1F6C">
        <w:rPr>
          <w:rFonts w:ascii="Times New Roman" w:hAnsi="Times New Roman" w:cs="Times New Roman"/>
          <w:sz w:val="20"/>
          <w:szCs w:val="20"/>
        </w:rPr>
        <w:t>бочая программа по алгебре для 9</w:t>
      </w:r>
      <w:bookmarkStart w:id="0" w:name="_GoBack"/>
      <w:bookmarkEnd w:id="0"/>
      <w:r w:rsidRPr="00AD7BEA">
        <w:rPr>
          <w:rFonts w:ascii="Times New Roman" w:hAnsi="Times New Roman" w:cs="Times New Roman"/>
          <w:sz w:val="20"/>
          <w:szCs w:val="20"/>
        </w:rPr>
        <w:t xml:space="preserve"> класса составлена на основании следующих документов:</w:t>
      </w:r>
    </w:p>
    <w:p w:rsidR="002272BF" w:rsidRPr="00AD7BEA" w:rsidRDefault="002272BF" w:rsidP="002272BF">
      <w:pPr>
        <w:ind w:left="-426" w:firstLine="426"/>
        <w:rPr>
          <w:rFonts w:ascii="Times New Roman" w:hAnsi="Times New Roman" w:cs="Times New Roman"/>
          <w:sz w:val="20"/>
          <w:szCs w:val="20"/>
        </w:rPr>
      </w:pPr>
      <w:r w:rsidRPr="00AD7BEA">
        <w:rPr>
          <w:rFonts w:ascii="Times New Roman" w:hAnsi="Times New Roman" w:cs="Times New Roman"/>
          <w:sz w:val="20"/>
          <w:szCs w:val="20"/>
        </w:rPr>
        <w:t>- Приказ Минобразования России от 05.03.2004 года № 1089 (редакция от 31.01.2012 года) «Об утверждении федерального компонента государственных образовательных стандартов начального общего, основного и среднего (полного) общего образования»;</w:t>
      </w:r>
    </w:p>
    <w:p w:rsidR="002272BF" w:rsidRPr="00AD7BEA" w:rsidRDefault="002272BF" w:rsidP="002272BF">
      <w:pPr>
        <w:ind w:left="-426" w:firstLine="426"/>
        <w:rPr>
          <w:rFonts w:ascii="Times New Roman" w:hAnsi="Times New Roman" w:cs="Times New Roman"/>
          <w:sz w:val="20"/>
          <w:szCs w:val="20"/>
        </w:rPr>
      </w:pPr>
      <w:r w:rsidRPr="00AD7BEA">
        <w:rPr>
          <w:rFonts w:ascii="Times New Roman" w:hAnsi="Times New Roman" w:cs="Times New Roman"/>
          <w:sz w:val="20"/>
          <w:szCs w:val="20"/>
        </w:rPr>
        <w:t>- Приказ Минобразования России от 05.03.2004 года № 1089 (редакция от 31.01.2012 года) «Об утверждении федерального базисного учебного плана и примерных учебных планов для образовательных учреждений Российской Федерации, реализующих программы общего образования»;</w:t>
      </w:r>
    </w:p>
    <w:p w:rsidR="002272BF" w:rsidRPr="00AD7BEA" w:rsidRDefault="002272BF" w:rsidP="002272BF">
      <w:pPr>
        <w:ind w:left="-426" w:firstLine="426"/>
        <w:rPr>
          <w:rFonts w:ascii="Times New Roman" w:hAnsi="Times New Roman" w:cs="Times New Roman"/>
          <w:sz w:val="20"/>
          <w:szCs w:val="20"/>
        </w:rPr>
      </w:pPr>
      <w:r w:rsidRPr="00AD7BEA">
        <w:rPr>
          <w:rFonts w:ascii="Times New Roman" w:hAnsi="Times New Roman" w:cs="Times New Roman"/>
          <w:sz w:val="20"/>
          <w:szCs w:val="20"/>
        </w:rPr>
        <w:t>- Учебного плана МАОУ ОСОШ№1, утвер</w:t>
      </w:r>
      <w:r w:rsidR="00916A6E">
        <w:rPr>
          <w:rFonts w:ascii="Times New Roman" w:hAnsi="Times New Roman" w:cs="Times New Roman"/>
          <w:sz w:val="20"/>
          <w:szCs w:val="20"/>
        </w:rPr>
        <w:t>жденного приказом по школе № 191 от 17.06.2016</w:t>
      </w:r>
    </w:p>
    <w:p w:rsidR="002272BF" w:rsidRPr="00AD7BEA" w:rsidRDefault="002272BF" w:rsidP="002272BF">
      <w:pPr>
        <w:ind w:left="-426" w:firstLine="426"/>
        <w:rPr>
          <w:rFonts w:ascii="Times New Roman" w:hAnsi="Times New Roman" w:cs="Times New Roman"/>
          <w:sz w:val="20"/>
          <w:szCs w:val="20"/>
        </w:rPr>
      </w:pPr>
      <w:r w:rsidRPr="00AD7BEA">
        <w:rPr>
          <w:rFonts w:ascii="Times New Roman" w:hAnsi="Times New Roman" w:cs="Times New Roman"/>
          <w:sz w:val="20"/>
          <w:szCs w:val="20"/>
        </w:rPr>
        <w:t>- Положения о Рабочей программе учебных курсов, предметов, дисциплин МАОУ ОСОШ№1 утверждённ</w:t>
      </w:r>
      <w:r w:rsidRPr="00AD7BEA">
        <w:rPr>
          <w:rFonts w:ascii="Times New Roman" w:hAnsi="Times New Roman" w:cs="Times New Roman"/>
          <w:sz w:val="20"/>
          <w:szCs w:val="20"/>
        </w:rPr>
        <w:t>о</w:t>
      </w:r>
      <w:r w:rsidRPr="00AD7BEA">
        <w:rPr>
          <w:rFonts w:ascii="Times New Roman" w:hAnsi="Times New Roman" w:cs="Times New Roman"/>
          <w:sz w:val="20"/>
          <w:szCs w:val="20"/>
        </w:rPr>
        <w:t>го приказом по школе №132 – ОД от 20.08.2013</w:t>
      </w:r>
    </w:p>
    <w:p w:rsidR="00802E20" w:rsidRPr="00AD7BEA" w:rsidRDefault="00802E20" w:rsidP="00802E20">
      <w:pPr>
        <w:ind w:left="-426" w:firstLine="426"/>
        <w:jc w:val="center"/>
        <w:rPr>
          <w:rFonts w:ascii="Times New Roman" w:hAnsi="Times New Roman" w:cs="Times New Roman"/>
          <w:sz w:val="20"/>
          <w:szCs w:val="20"/>
        </w:rPr>
      </w:pPr>
      <w:r w:rsidRPr="00AD7BEA">
        <w:rPr>
          <w:rFonts w:ascii="Times New Roman" w:hAnsi="Times New Roman" w:cs="Times New Roman"/>
          <w:b/>
          <w:sz w:val="20"/>
          <w:szCs w:val="20"/>
        </w:rPr>
        <w:t>А</w:t>
      </w:r>
      <w:r>
        <w:rPr>
          <w:rFonts w:ascii="Times New Roman" w:hAnsi="Times New Roman" w:cs="Times New Roman"/>
          <w:b/>
          <w:sz w:val="20"/>
          <w:szCs w:val="20"/>
        </w:rPr>
        <w:t>ктуальность изучения алгебры в 9</w:t>
      </w:r>
      <w:r w:rsidRPr="00AD7BEA">
        <w:rPr>
          <w:rFonts w:ascii="Times New Roman" w:hAnsi="Times New Roman" w:cs="Times New Roman"/>
          <w:b/>
          <w:sz w:val="20"/>
          <w:szCs w:val="20"/>
        </w:rPr>
        <w:t xml:space="preserve"> классе:</w:t>
      </w:r>
    </w:p>
    <w:p w:rsidR="00802E20" w:rsidRPr="00AD7BEA" w:rsidRDefault="00802E20" w:rsidP="00802E20">
      <w:pPr>
        <w:ind w:left="-426" w:firstLine="426"/>
        <w:rPr>
          <w:rFonts w:ascii="Times New Roman" w:hAnsi="Times New Roman" w:cs="Times New Roman"/>
          <w:sz w:val="20"/>
          <w:szCs w:val="20"/>
        </w:rPr>
      </w:pPr>
      <w:r w:rsidRPr="00AD7BEA">
        <w:rPr>
          <w:rFonts w:ascii="Times New Roman" w:hAnsi="Times New Roman" w:cs="Times New Roman"/>
          <w:b/>
          <w:i/>
          <w:sz w:val="20"/>
          <w:szCs w:val="20"/>
        </w:rPr>
        <w:t>Алгебра</w:t>
      </w:r>
      <w:r w:rsidRPr="00AD7BEA">
        <w:rPr>
          <w:rFonts w:ascii="Times New Roman" w:hAnsi="Times New Roman" w:cs="Times New Roman"/>
          <w:sz w:val="20"/>
          <w:szCs w:val="20"/>
        </w:rPr>
        <w:t xml:space="preserve"> нацелена на формирование математического аппарата для решения задач из математики, смежных предметов, окружающей реальности. Язык алгебры подчеркивает значение математики как  языка для постро</w:t>
      </w:r>
      <w:r w:rsidRPr="00AD7BEA">
        <w:rPr>
          <w:rFonts w:ascii="Times New Roman" w:hAnsi="Times New Roman" w:cs="Times New Roman"/>
          <w:sz w:val="20"/>
          <w:szCs w:val="20"/>
        </w:rPr>
        <w:t>е</w:t>
      </w:r>
      <w:r w:rsidRPr="00AD7BEA">
        <w:rPr>
          <w:rFonts w:ascii="Times New Roman" w:hAnsi="Times New Roman" w:cs="Times New Roman"/>
          <w:sz w:val="20"/>
          <w:szCs w:val="20"/>
        </w:rPr>
        <w:t>ния математических моделей, процессов и явлений реального мира. Одной из основных задач изучения алгебры является развитие алгоритмического мышления, необходимого, в частности, для освоения курса информатики; овладение навыками дедуктивных рассуждений. Преобразование символических форм вносит свой специфич</w:t>
      </w:r>
      <w:r w:rsidRPr="00AD7BEA">
        <w:rPr>
          <w:rFonts w:ascii="Times New Roman" w:hAnsi="Times New Roman" w:cs="Times New Roman"/>
          <w:sz w:val="20"/>
          <w:szCs w:val="20"/>
        </w:rPr>
        <w:t>е</w:t>
      </w:r>
      <w:r w:rsidRPr="00AD7BEA">
        <w:rPr>
          <w:rFonts w:ascii="Times New Roman" w:hAnsi="Times New Roman" w:cs="Times New Roman"/>
          <w:sz w:val="20"/>
          <w:szCs w:val="20"/>
        </w:rPr>
        <w:t>ский вклад в развитие воображения, способностей к математическому творчеству. Другой важной задачей изучения алгебры является получение школьниками конкретных знаний о функциях как важнейшей математич</w:t>
      </w:r>
      <w:r w:rsidRPr="00AD7BEA">
        <w:rPr>
          <w:rFonts w:ascii="Times New Roman" w:hAnsi="Times New Roman" w:cs="Times New Roman"/>
          <w:sz w:val="20"/>
          <w:szCs w:val="20"/>
        </w:rPr>
        <w:t>е</w:t>
      </w:r>
      <w:r w:rsidRPr="00AD7BEA">
        <w:rPr>
          <w:rFonts w:ascii="Times New Roman" w:hAnsi="Times New Roman" w:cs="Times New Roman"/>
          <w:sz w:val="20"/>
          <w:szCs w:val="20"/>
        </w:rPr>
        <w:t>ской модели для описания и исследования разнообразных процессов (равномерных, равноускоренных, экспоне</w:t>
      </w:r>
      <w:r w:rsidRPr="00AD7BEA">
        <w:rPr>
          <w:rFonts w:ascii="Times New Roman" w:hAnsi="Times New Roman" w:cs="Times New Roman"/>
          <w:sz w:val="20"/>
          <w:szCs w:val="20"/>
        </w:rPr>
        <w:t>н</w:t>
      </w:r>
      <w:r w:rsidRPr="00AD7BEA">
        <w:rPr>
          <w:rFonts w:ascii="Times New Roman" w:hAnsi="Times New Roman" w:cs="Times New Roman"/>
          <w:sz w:val="20"/>
          <w:szCs w:val="20"/>
        </w:rPr>
        <w:t>циальных, периодических и др.), для формирования у учащихся представлений о роли математики в развитии цивилизации и культуры.</w:t>
      </w:r>
    </w:p>
    <w:p w:rsidR="00802E20" w:rsidRPr="00802E20" w:rsidRDefault="00802E20" w:rsidP="00802E20">
      <w:pPr>
        <w:ind w:left="-426" w:firstLine="426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802E20">
        <w:rPr>
          <w:rFonts w:ascii="Times New Roman" w:hAnsi="Times New Roman" w:cs="Times New Roman"/>
          <w:b/>
          <w:sz w:val="20"/>
          <w:szCs w:val="20"/>
        </w:rPr>
        <w:t>Цели изучения курса алгебры в 9 классе:</w:t>
      </w:r>
    </w:p>
    <w:p w:rsidR="00802E20" w:rsidRPr="00802E20" w:rsidRDefault="00802E20" w:rsidP="00802E20">
      <w:pPr>
        <w:ind w:left="-426" w:firstLine="426"/>
        <w:rPr>
          <w:rFonts w:ascii="Times New Roman" w:hAnsi="Times New Roman" w:cs="Times New Roman"/>
          <w:sz w:val="20"/>
          <w:szCs w:val="20"/>
        </w:rPr>
      </w:pPr>
      <w:r w:rsidRPr="00802E20">
        <w:rPr>
          <w:rFonts w:ascii="Times New Roman" w:hAnsi="Times New Roman" w:cs="Times New Roman"/>
          <w:sz w:val="20"/>
          <w:szCs w:val="20"/>
        </w:rPr>
        <w:t xml:space="preserve">- развитие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 (физика, химия, информатика и т.д.), </w:t>
      </w:r>
    </w:p>
    <w:p w:rsidR="00802E20" w:rsidRPr="00802E20" w:rsidRDefault="00802E20" w:rsidP="00802E20">
      <w:pPr>
        <w:ind w:left="-426" w:firstLine="426"/>
        <w:rPr>
          <w:rFonts w:ascii="Times New Roman" w:hAnsi="Times New Roman" w:cs="Times New Roman"/>
          <w:sz w:val="20"/>
          <w:szCs w:val="20"/>
        </w:rPr>
      </w:pPr>
      <w:r w:rsidRPr="00802E20">
        <w:rPr>
          <w:rFonts w:ascii="Times New Roman" w:hAnsi="Times New Roman" w:cs="Times New Roman"/>
          <w:sz w:val="20"/>
          <w:szCs w:val="20"/>
        </w:rPr>
        <w:t>- усвоение аппарата уравнений и неравенств как основного средства математического моделирования пр</w:t>
      </w:r>
      <w:r w:rsidRPr="00802E20">
        <w:rPr>
          <w:rFonts w:ascii="Times New Roman" w:hAnsi="Times New Roman" w:cs="Times New Roman"/>
          <w:sz w:val="20"/>
          <w:szCs w:val="20"/>
        </w:rPr>
        <w:t>и</w:t>
      </w:r>
      <w:r w:rsidRPr="00802E20">
        <w:rPr>
          <w:rFonts w:ascii="Times New Roman" w:hAnsi="Times New Roman" w:cs="Times New Roman"/>
          <w:sz w:val="20"/>
          <w:szCs w:val="20"/>
        </w:rPr>
        <w:t>кладных задач, осуществление функциональной подготовки школьников;</w:t>
      </w:r>
    </w:p>
    <w:p w:rsidR="00802E20" w:rsidRPr="00802E20" w:rsidRDefault="00802E20" w:rsidP="00802E20">
      <w:pPr>
        <w:ind w:left="-426" w:firstLine="426"/>
        <w:rPr>
          <w:rFonts w:ascii="Times New Roman" w:hAnsi="Times New Roman" w:cs="Times New Roman"/>
          <w:sz w:val="20"/>
          <w:szCs w:val="20"/>
        </w:rPr>
      </w:pPr>
      <w:r w:rsidRPr="00802E20">
        <w:rPr>
          <w:rFonts w:ascii="Times New Roman" w:hAnsi="Times New Roman" w:cs="Times New Roman"/>
          <w:sz w:val="20"/>
          <w:szCs w:val="20"/>
        </w:rPr>
        <w:t>- развитие ребенка как компетентной личности путем включения его в различные виды ценностной челов</w:t>
      </w:r>
      <w:r w:rsidRPr="00802E20">
        <w:rPr>
          <w:rFonts w:ascii="Times New Roman" w:hAnsi="Times New Roman" w:cs="Times New Roman"/>
          <w:sz w:val="20"/>
          <w:szCs w:val="20"/>
        </w:rPr>
        <w:t>е</w:t>
      </w:r>
      <w:r w:rsidRPr="00802E20">
        <w:rPr>
          <w:rFonts w:ascii="Times New Roman" w:hAnsi="Times New Roman" w:cs="Times New Roman"/>
          <w:sz w:val="20"/>
          <w:szCs w:val="20"/>
        </w:rPr>
        <w:t>ческой деятельности: учеба, познания, коммуникация, профессионально-трудовой выбор, личностное саморазв</w:t>
      </w:r>
      <w:r w:rsidRPr="00802E20">
        <w:rPr>
          <w:rFonts w:ascii="Times New Roman" w:hAnsi="Times New Roman" w:cs="Times New Roman"/>
          <w:sz w:val="20"/>
          <w:szCs w:val="20"/>
        </w:rPr>
        <w:t>и</w:t>
      </w:r>
      <w:r w:rsidRPr="00802E20">
        <w:rPr>
          <w:rFonts w:ascii="Times New Roman" w:hAnsi="Times New Roman" w:cs="Times New Roman"/>
          <w:sz w:val="20"/>
          <w:szCs w:val="20"/>
        </w:rPr>
        <w:t xml:space="preserve">тие, ценностные ориентации, поиск смыслов жизнедеятельности; </w:t>
      </w:r>
    </w:p>
    <w:p w:rsidR="00802E20" w:rsidRPr="00802E20" w:rsidRDefault="00802E20" w:rsidP="00802E20">
      <w:pPr>
        <w:ind w:left="-426" w:firstLine="426"/>
        <w:rPr>
          <w:rFonts w:ascii="Times New Roman" w:hAnsi="Times New Roman" w:cs="Times New Roman"/>
          <w:sz w:val="20"/>
          <w:szCs w:val="20"/>
        </w:rPr>
      </w:pPr>
      <w:r w:rsidRPr="00802E20">
        <w:rPr>
          <w:rFonts w:ascii="Times New Roman" w:hAnsi="Times New Roman" w:cs="Times New Roman"/>
          <w:sz w:val="20"/>
          <w:szCs w:val="20"/>
        </w:rPr>
        <w:t xml:space="preserve">- овладение не только определенной суммой знаний и системой соответствующих умений и навыков, но и компетенциями. </w:t>
      </w:r>
    </w:p>
    <w:p w:rsidR="00802E20" w:rsidRPr="00802E20" w:rsidRDefault="00802E20" w:rsidP="00802E20">
      <w:pPr>
        <w:ind w:left="-426" w:firstLine="426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802E20">
        <w:rPr>
          <w:rFonts w:ascii="Times New Roman" w:hAnsi="Times New Roman" w:cs="Times New Roman"/>
          <w:b/>
          <w:sz w:val="20"/>
          <w:szCs w:val="20"/>
        </w:rPr>
        <w:t>Задачи обучения алгебры в 9 классе:</w:t>
      </w:r>
    </w:p>
    <w:p w:rsidR="00802E20" w:rsidRPr="00802E20" w:rsidRDefault="00802E20" w:rsidP="00802E20">
      <w:pPr>
        <w:ind w:left="-426" w:firstLine="426"/>
        <w:rPr>
          <w:rFonts w:ascii="Times New Roman" w:hAnsi="Times New Roman" w:cs="Times New Roman"/>
          <w:sz w:val="20"/>
          <w:szCs w:val="20"/>
        </w:rPr>
      </w:pPr>
      <w:r w:rsidRPr="00802E20">
        <w:rPr>
          <w:rFonts w:ascii="Times New Roman" w:hAnsi="Times New Roman" w:cs="Times New Roman"/>
          <w:sz w:val="20"/>
          <w:szCs w:val="20"/>
        </w:rPr>
        <w:t>-  Выработать умение выполнять тождественные преобразования рациональных выражений.</w:t>
      </w:r>
    </w:p>
    <w:p w:rsidR="00802E20" w:rsidRPr="00802E20" w:rsidRDefault="00802E20" w:rsidP="00802E20">
      <w:pPr>
        <w:ind w:left="-426" w:firstLine="426"/>
        <w:rPr>
          <w:rFonts w:ascii="Times New Roman" w:hAnsi="Times New Roman" w:cs="Times New Roman"/>
          <w:sz w:val="20"/>
          <w:szCs w:val="20"/>
        </w:rPr>
      </w:pPr>
      <w:r w:rsidRPr="00802E20">
        <w:rPr>
          <w:rFonts w:ascii="Times New Roman" w:hAnsi="Times New Roman" w:cs="Times New Roman"/>
          <w:sz w:val="20"/>
          <w:szCs w:val="20"/>
        </w:rPr>
        <w:t xml:space="preserve">- Расширить класс функций, свойства и графики которых известны учащимся; продолжить формирование представлений о таких фундаментальных  понятиях математики, какими </w:t>
      </w:r>
      <w:proofErr w:type="spellStart"/>
      <w:proofErr w:type="gramStart"/>
      <w:r w:rsidRPr="00802E20">
        <w:rPr>
          <w:rFonts w:ascii="Times New Roman" w:hAnsi="Times New Roman" w:cs="Times New Roman"/>
          <w:sz w:val="20"/>
          <w:szCs w:val="20"/>
        </w:rPr>
        <w:t>явля-ются</w:t>
      </w:r>
      <w:proofErr w:type="spellEnd"/>
      <w:proofErr w:type="gramEnd"/>
      <w:r w:rsidRPr="00802E20">
        <w:rPr>
          <w:rFonts w:ascii="Times New Roman" w:hAnsi="Times New Roman" w:cs="Times New Roman"/>
          <w:sz w:val="20"/>
          <w:szCs w:val="20"/>
        </w:rPr>
        <w:t xml:space="preserve"> понятия функции, её области определения, ограниченности. Непрерывности, наибольшего и наименьшего значений на заданном промежутке.</w:t>
      </w:r>
    </w:p>
    <w:p w:rsidR="00802E20" w:rsidRPr="00802E20" w:rsidRDefault="00802E20" w:rsidP="00802E20">
      <w:pPr>
        <w:ind w:left="-426" w:firstLine="426"/>
        <w:rPr>
          <w:rFonts w:ascii="Times New Roman" w:hAnsi="Times New Roman" w:cs="Times New Roman"/>
          <w:sz w:val="20"/>
          <w:szCs w:val="20"/>
        </w:rPr>
      </w:pPr>
      <w:r w:rsidRPr="00802E20">
        <w:rPr>
          <w:rFonts w:ascii="Times New Roman" w:hAnsi="Times New Roman" w:cs="Times New Roman"/>
          <w:sz w:val="20"/>
          <w:szCs w:val="20"/>
        </w:rPr>
        <w:t xml:space="preserve">- Выработать умение выполнять несложные преобразования выражений, содержащих </w:t>
      </w:r>
      <w:proofErr w:type="spellStart"/>
      <w:proofErr w:type="gramStart"/>
      <w:r w:rsidRPr="00802E20">
        <w:rPr>
          <w:rFonts w:ascii="Times New Roman" w:hAnsi="Times New Roman" w:cs="Times New Roman"/>
          <w:sz w:val="20"/>
          <w:szCs w:val="20"/>
        </w:rPr>
        <w:t>квадрат-ный</w:t>
      </w:r>
      <w:proofErr w:type="spellEnd"/>
      <w:proofErr w:type="gramEnd"/>
      <w:r w:rsidRPr="00802E20">
        <w:rPr>
          <w:rFonts w:ascii="Times New Roman" w:hAnsi="Times New Roman" w:cs="Times New Roman"/>
          <w:sz w:val="20"/>
          <w:szCs w:val="20"/>
        </w:rPr>
        <w:t xml:space="preserve"> корень, изучить новую функцию</w:t>
      </w:r>
    </w:p>
    <w:p w:rsidR="00802E20" w:rsidRPr="00802E20" w:rsidRDefault="00802E20" w:rsidP="00802E20">
      <w:pPr>
        <w:ind w:left="-426" w:firstLine="426"/>
        <w:rPr>
          <w:rFonts w:ascii="Times New Roman" w:hAnsi="Times New Roman" w:cs="Times New Roman"/>
          <w:sz w:val="20"/>
          <w:szCs w:val="20"/>
        </w:rPr>
      </w:pPr>
      <w:r w:rsidRPr="00802E20">
        <w:rPr>
          <w:rFonts w:ascii="Times New Roman" w:hAnsi="Times New Roman" w:cs="Times New Roman"/>
          <w:sz w:val="20"/>
          <w:szCs w:val="20"/>
        </w:rPr>
        <w:t>- Навести определённый порядок в представлениях учащихся о действительных (</w:t>
      </w:r>
      <w:proofErr w:type="spellStart"/>
      <w:proofErr w:type="gramStart"/>
      <w:r w:rsidRPr="00802E20">
        <w:rPr>
          <w:rFonts w:ascii="Times New Roman" w:hAnsi="Times New Roman" w:cs="Times New Roman"/>
          <w:sz w:val="20"/>
          <w:szCs w:val="20"/>
        </w:rPr>
        <w:t>рацио-нальных</w:t>
      </w:r>
      <w:proofErr w:type="spellEnd"/>
      <w:proofErr w:type="gramEnd"/>
      <w:r w:rsidRPr="00802E20">
        <w:rPr>
          <w:rFonts w:ascii="Times New Roman" w:hAnsi="Times New Roman" w:cs="Times New Roman"/>
          <w:sz w:val="20"/>
          <w:szCs w:val="20"/>
        </w:rPr>
        <w:t xml:space="preserve"> и ирраци</w:t>
      </w:r>
      <w:r w:rsidRPr="00802E20">
        <w:rPr>
          <w:rFonts w:ascii="Times New Roman" w:hAnsi="Times New Roman" w:cs="Times New Roman"/>
          <w:sz w:val="20"/>
          <w:szCs w:val="20"/>
        </w:rPr>
        <w:t>о</w:t>
      </w:r>
      <w:r w:rsidRPr="00802E20">
        <w:rPr>
          <w:rFonts w:ascii="Times New Roman" w:hAnsi="Times New Roman" w:cs="Times New Roman"/>
          <w:sz w:val="20"/>
          <w:szCs w:val="20"/>
        </w:rPr>
        <w:t>нальных) числах</w:t>
      </w:r>
    </w:p>
    <w:p w:rsidR="00802E20" w:rsidRPr="00802E20" w:rsidRDefault="00802E20" w:rsidP="00802E20">
      <w:pPr>
        <w:ind w:left="-426" w:firstLine="426"/>
        <w:rPr>
          <w:rFonts w:ascii="Times New Roman" w:hAnsi="Times New Roman" w:cs="Times New Roman"/>
          <w:sz w:val="20"/>
          <w:szCs w:val="20"/>
        </w:rPr>
      </w:pPr>
      <w:r w:rsidRPr="00802E20">
        <w:rPr>
          <w:rFonts w:ascii="Times New Roman" w:hAnsi="Times New Roman" w:cs="Times New Roman"/>
          <w:sz w:val="20"/>
          <w:szCs w:val="20"/>
        </w:rPr>
        <w:lastRenderedPageBreak/>
        <w:t>- Выработать умение выполнять действия над степенями с любыми целыми показателями.</w:t>
      </w:r>
    </w:p>
    <w:p w:rsidR="00802E20" w:rsidRPr="00802E20" w:rsidRDefault="00802E20" w:rsidP="00802E20">
      <w:pPr>
        <w:ind w:left="-426" w:firstLine="426"/>
        <w:rPr>
          <w:rFonts w:ascii="Times New Roman" w:hAnsi="Times New Roman" w:cs="Times New Roman"/>
          <w:sz w:val="20"/>
          <w:szCs w:val="20"/>
        </w:rPr>
      </w:pPr>
      <w:r w:rsidRPr="00802E20">
        <w:rPr>
          <w:rFonts w:ascii="Times New Roman" w:hAnsi="Times New Roman" w:cs="Times New Roman"/>
          <w:sz w:val="20"/>
          <w:szCs w:val="20"/>
        </w:rPr>
        <w:t xml:space="preserve">- Выработать  умения решать квадратные уравнения и уравнения, сводящиеся к </w:t>
      </w:r>
      <w:proofErr w:type="gramStart"/>
      <w:r w:rsidRPr="00802E20">
        <w:rPr>
          <w:rFonts w:ascii="Times New Roman" w:hAnsi="Times New Roman" w:cs="Times New Roman"/>
          <w:sz w:val="20"/>
          <w:szCs w:val="20"/>
        </w:rPr>
        <w:t>квадратным</w:t>
      </w:r>
      <w:proofErr w:type="gramEnd"/>
      <w:r w:rsidRPr="00802E20">
        <w:rPr>
          <w:rFonts w:ascii="Times New Roman" w:hAnsi="Times New Roman" w:cs="Times New Roman"/>
          <w:sz w:val="20"/>
          <w:szCs w:val="20"/>
        </w:rPr>
        <w:t>, и применять их при решении задач.</w:t>
      </w:r>
    </w:p>
    <w:p w:rsidR="00802E20" w:rsidRPr="00802E20" w:rsidRDefault="00802E20" w:rsidP="00802E20">
      <w:pPr>
        <w:ind w:left="-426" w:firstLine="426"/>
        <w:rPr>
          <w:rFonts w:ascii="Times New Roman" w:hAnsi="Times New Roman" w:cs="Times New Roman"/>
          <w:sz w:val="20"/>
          <w:szCs w:val="20"/>
        </w:rPr>
      </w:pPr>
      <w:r w:rsidRPr="00802E20">
        <w:rPr>
          <w:rFonts w:ascii="Times New Roman" w:hAnsi="Times New Roman" w:cs="Times New Roman"/>
          <w:sz w:val="20"/>
          <w:szCs w:val="20"/>
        </w:rPr>
        <w:t xml:space="preserve">- Выработать умения решать линейные и квадратные неравенства с одной переменной; </w:t>
      </w:r>
      <w:proofErr w:type="spellStart"/>
      <w:proofErr w:type="gramStart"/>
      <w:r w:rsidRPr="00802E20">
        <w:rPr>
          <w:rFonts w:ascii="Times New Roman" w:hAnsi="Times New Roman" w:cs="Times New Roman"/>
          <w:sz w:val="20"/>
          <w:szCs w:val="20"/>
        </w:rPr>
        <w:t>позна-комиться</w:t>
      </w:r>
      <w:proofErr w:type="spellEnd"/>
      <w:proofErr w:type="gramEnd"/>
      <w:r w:rsidRPr="00802E20">
        <w:rPr>
          <w:rFonts w:ascii="Times New Roman" w:hAnsi="Times New Roman" w:cs="Times New Roman"/>
          <w:sz w:val="20"/>
          <w:szCs w:val="20"/>
        </w:rPr>
        <w:t xml:space="preserve"> со свойствами монотонности функции.</w:t>
      </w:r>
    </w:p>
    <w:p w:rsidR="00802E20" w:rsidRPr="00802E20" w:rsidRDefault="00802E20" w:rsidP="00802E20">
      <w:pPr>
        <w:ind w:left="-426" w:firstLine="426"/>
        <w:rPr>
          <w:rFonts w:ascii="Times New Roman" w:hAnsi="Times New Roman" w:cs="Times New Roman"/>
          <w:b/>
          <w:sz w:val="20"/>
          <w:szCs w:val="20"/>
        </w:rPr>
      </w:pPr>
      <w:r w:rsidRPr="00802E20">
        <w:rPr>
          <w:rFonts w:ascii="Times New Roman" w:hAnsi="Times New Roman" w:cs="Times New Roman"/>
          <w:sz w:val="20"/>
          <w:szCs w:val="20"/>
        </w:rPr>
        <w:t>В соответствии с Образовательной программой школы, рабочая программа рассчитана на 99 часов в год при 3 часах в неделю.</w:t>
      </w:r>
    </w:p>
    <w:p w:rsidR="00802E20" w:rsidRPr="00802E20" w:rsidRDefault="00802E20" w:rsidP="00802E20">
      <w:pPr>
        <w:ind w:left="-426" w:firstLine="426"/>
        <w:rPr>
          <w:rFonts w:ascii="Times New Roman" w:hAnsi="Times New Roman" w:cs="Times New Roman"/>
          <w:sz w:val="20"/>
          <w:szCs w:val="20"/>
        </w:rPr>
      </w:pPr>
      <w:r w:rsidRPr="00802E20">
        <w:rPr>
          <w:rFonts w:ascii="Times New Roman" w:hAnsi="Times New Roman" w:cs="Times New Roman"/>
          <w:b/>
          <w:bCs/>
          <w:sz w:val="20"/>
          <w:szCs w:val="20"/>
        </w:rPr>
        <w:t xml:space="preserve">Основным учебным пособием для </w:t>
      </w:r>
      <w:proofErr w:type="gramStart"/>
      <w:r w:rsidRPr="00802E20">
        <w:rPr>
          <w:rFonts w:ascii="Times New Roman" w:hAnsi="Times New Roman" w:cs="Times New Roman"/>
          <w:b/>
          <w:bCs/>
          <w:sz w:val="20"/>
          <w:szCs w:val="20"/>
        </w:rPr>
        <w:t>обучающихся</w:t>
      </w:r>
      <w:proofErr w:type="gramEnd"/>
      <w:r w:rsidRPr="00802E20">
        <w:rPr>
          <w:rFonts w:ascii="Times New Roman" w:hAnsi="Times New Roman" w:cs="Times New Roman"/>
          <w:b/>
          <w:bCs/>
          <w:sz w:val="20"/>
          <w:szCs w:val="20"/>
        </w:rPr>
        <w:t xml:space="preserve"> является УМК под редакцией А.Г. Мордковича:</w:t>
      </w:r>
    </w:p>
    <w:p w:rsidR="00802E20" w:rsidRPr="00802E20" w:rsidRDefault="00802E20" w:rsidP="00802E20">
      <w:pPr>
        <w:numPr>
          <w:ilvl w:val="0"/>
          <w:numId w:val="1"/>
        </w:numPr>
        <w:tabs>
          <w:tab w:val="num" w:pos="-142"/>
        </w:tabs>
        <w:ind w:left="-426" w:firstLine="426"/>
        <w:rPr>
          <w:rFonts w:ascii="Times New Roman" w:hAnsi="Times New Roman" w:cs="Times New Roman"/>
          <w:sz w:val="20"/>
          <w:szCs w:val="20"/>
        </w:rPr>
      </w:pPr>
      <w:r w:rsidRPr="00802E20">
        <w:rPr>
          <w:rFonts w:ascii="Times New Roman" w:hAnsi="Times New Roman" w:cs="Times New Roman"/>
          <w:sz w:val="20"/>
          <w:szCs w:val="20"/>
        </w:rPr>
        <w:t xml:space="preserve">Мордкович А.Г. Алгебра. 9 </w:t>
      </w:r>
      <w:proofErr w:type="spellStart"/>
      <w:r w:rsidRPr="00802E20">
        <w:rPr>
          <w:rFonts w:ascii="Times New Roman" w:hAnsi="Times New Roman" w:cs="Times New Roman"/>
          <w:sz w:val="20"/>
          <w:szCs w:val="20"/>
        </w:rPr>
        <w:t>кл</w:t>
      </w:r>
      <w:proofErr w:type="spellEnd"/>
      <w:r w:rsidRPr="00802E20">
        <w:rPr>
          <w:rFonts w:ascii="Times New Roman" w:hAnsi="Times New Roman" w:cs="Times New Roman"/>
          <w:sz w:val="20"/>
          <w:szCs w:val="20"/>
        </w:rPr>
        <w:t xml:space="preserve">.: В двух частях. Ч.1: Учебник для учащихся  общеобразовательных учреждений. - 17-е изд. дополненное </w:t>
      </w:r>
      <w:proofErr w:type="gramStart"/>
      <w:r w:rsidRPr="00802E20">
        <w:rPr>
          <w:rFonts w:ascii="Times New Roman" w:hAnsi="Times New Roman" w:cs="Times New Roman"/>
          <w:sz w:val="20"/>
          <w:szCs w:val="20"/>
        </w:rPr>
        <w:t>–М</w:t>
      </w:r>
      <w:proofErr w:type="gramEnd"/>
      <w:r w:rsidRPr="00802E20">
        <w:rPr>
          <w:rFonts w:ascii="Times New Roman" w:hAnsi="Times New Roman" w:cs="Times New Roman"/>
          <w:sz w:val="20"/>
          <w:szCs w:val="20"/>
        </w:rPr>
        <w:t>.: Мнемозина, 2014. – 232 с.: ил.</w:t>
      </w:r>
    </w:p>
    <w:p w:rsidR="00802E20" w:rsidRPr="00802E20" w:rsidRDefault="00802E20" w:rsidP="00802E20">
      <w:pPr>
        <w:numPr>
          <w:ilvl w:val="0"/>
          <w:numId w:val="1"/>
        </w:numPr>
        <w:ind w:left="-426" w:firstLine="426"/>
        <w:rPr>
          <w:rFonts w:ascii="Times New Roman" w:hAnsi="Times New Roman" w:cs="Times New Roman"/>
          <w:sz w:val="20"/>
          <w:szCs w:val="20"/>
        </w:rPr>
      </w:pPr>
      <w:r w:rsidRPr="00802E20">
        <w:rPr>
          <w:rFonts w:ascii="Times New Roman" w:hAnsi="Times New Roman" w:cs="Times New Roman"/>
          <w:sz w:val="20"/>
          <w:szCs w:val="20"/>
        </w:rPr>
        <w:t xml:space="preserve">Мордкович А.Г. и др. Алгебра. 9 </w:t>
      </w:r>
      <w:proofErr w:type="spellStart"/>
      <w:r w:rsidRPr="00802E20">
        <w:rPr>
          <w:rFonts w:ascii="Times New Roman" w:hAnsi="Times New Roman" w:cs="Times New Roman"/>
          <w:sz w:val="20"/>
          <w:szCs w:val="20"/>
        </w:rPr>
        <w:t>кл</w:t>
      </w:r>
      <w:proofErr w:type="spellEnd"/>
      <w:r w:rsidRPr="00802E20">
        <w:rPr>
          <w:rFonts w:ascii="Times New Roman" w:hAnsi="Times New Roman" w:cs="Times New Roman"/>
          <w:sz w:val="20"/>
          <w:szCs w:val="20"/>
        </w:rPr>
        <w:t>.: В двух частях. Ч.2: Задачник для учащихся общеобразовател</w:t>
      </w:r>
      <w:r w:rsidRPr="00802E20">
        <w:rPr>
          <w:rFonts w:ascii="Times New Roman" w:hAnsi="Times New Roman" w:cs="Times New Roman"/>
          <w:sz w:val="20"/>
          <w:szCs w:val="20"/>
        </w:rPr>
        <w:t>ь</w:t>
      </w:r>
      <w:r w:rsidRPr="00802E20">
        <w:rPr>
          <w:rFonts w:ascii="Times New Roman" w:hAnsi="Times New Roman" w:cs="Times New Roman"/>
          <w:sz w:val="20"/>
          <w:szCs w:val="20"/>
        </w:rPr>
        <w:t>ных учреждений. 17-е издание, стереотипное  – М.: Мнемозина, 2014. – 223с.: ил.</w:t>
      </w:r>
    </w:p>
    <w:p w:rsidR="00802E20" w:rsidRDefault="00802E20" w:rsidP="00802E20">
      <w:pPr>
        <w:ind w:left="-426" w:firstLine="426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AD7BEA">
        <w:rPr>
          <w:rFonts w:ascii="Times New Roman" w:hAnsi="Times New Roman" w:cs="Times New Roman"/>
          <w:b/>
          <w:sz w:val="20"/>
          <w:szCs w:val="20"/>
        </w:rPr>
        <w:t>Содержание учебного предмета «алгебра».</w:t>
      </w:r>
    </w:p>
    <w:p w:rsidR="00802E20" w:rsidRPr="00DD7BEE" w:rsidRDefault="00802E20" w:rsidP="00DB0A2B">
      <w:pPr>
        <w:pStyle w:val="a4"/>
        <w:numPr>
          <w:ilvl w:val="0"/>
          <w:numId w:val="2"/>
        </w:numPr>
        <w:tabs>
          <w:tab w:val="clear" w:pos="720"/>
          <w:tab w:val="num" w:pos="426"/>
        </w:tabs>
        <w:ind w:left="0" w:firstLine="426"/>
        <w:rPr>
          <w:rFonts w:ascii="Times New Roman" w:hAnsi="Times New Roman" w:cs="Times New Roman"/>
          <w:b/>
          <w:sz w:val="20"/>
          <w:szCs w:val="20"/>
        </w:rPr>
      </w:pPr>
      <w:r w:rsidRPr="00DD7BEE">
        <w:rPr>
          <w:rFonts w:ascii="Times New Roman" w:hAnsi="Times New Roman" w:cs="Times New Roman"/>
          <w:b/>
          <w:sz w:val="20"/>
          <w:szCs w:val="20"/>
        </w:rPr>
        <w:t>Повторение</w:t>
      </w:r>
      <w:r>
        <w:rPr>
          <w:rFonts w:ascii="Times New Roman" w:hAnsi="Times New Roman" w:cs="Times New Roman"/>
          <w:b/>
          <w:sz w:val="20"/>
          <w:szCs w:val="20"/>
        </w:rPr>
        <w:t xml:space="preserve"> (4 часа)</w:t>
      </w:r>
    </w:p>
    <w:p w:rsidR="00802E20" w:rsidRDefault="00802E20" w:rsidP="00DB0A2B">
      <w:pPr>
        <w:pStyle w:val="a4"/>
        <w:ind w:left="0" w:firstLine="426"/>
        <w:rPr>
          <w:rFonts w:ascii="Times New Roman" w:hAnsi="Times New Roman" w:cs="Times New Roman"/>
          <w:sz w:val="20"/>
          <w:szCs w:val="20"/>
        </w:rPr>
      </w:pPr>
      <w:r w:rsidRPr="00DD7BEE">
        <w:rPr>
          <w:rFonts w:ascii="Times New Roman" w:hAnsi="Times New Roman" w:cs="Times New Roman"/>
          <w:sz w:val="20"/>
          <w:szCs w:val="20"/>
        </w:rPr>
        <w:t xml:space="preserve"> Повторение курса алгебры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DD7BEE">
        <w:rPr>
          <w:rFonts w:ascii="Times New Roman" w:hAnsi="Times New Roman" w:cs="Times New Roman"/>
          <w:sz w:val="20"/>
          <w:szCs w:val="20"/>
        </w:rPr>
        <w:t xml:space="preserve"> класса</w:t>
      </w:r>
    </w:p>
    <w:p w:rsidR="00802E20" w:rsidRDefault="00DB0A2B" w:rsidP="00DB0A2B">
      <w:pPr>
        <w:pStyle w:val="a4"/>
        <w:numPr>
          <w:ilvl w:val="0"/>
          <w:numId w:val="2"/>
        </w:numPr>
        <w:ind w:left="0" w:firstLine="426"/>
        <w:rPr>
          <w:rFonts w:ascii="Times New Roman" w:hAnsi="Times New Roman" w:cs="Times New Roman"/>
          <w:b/>
          <w:sz w:val="20"/>
          <w:szCs w:val="20"/>
        </w:rPr>
      </w:pPr>
      <w:r w:rsidRPr="00A51261">
        <w:rPr>
          <w:rFonts w:ascii="Times New Roman" w:hAnsi="Times New Roman" w:cs="Times New Roman"/>
          <w:b/>
          <w:sz w:val="20"/>
          <w:szCs w:val="20"/>
        </w:rPr>
        <w:t>Глава 1. Неравенства и системы неравенств. (1</w:t>
      </w:r>
      <w:r w:rsidR="00575D7D">
        <w:rPr>
          <w:rFonts w:ascii="Times New Roman" w:hAnsi="Times New Roman" w:cs="Times New Roman"/>
          <w:b/>
          <w:sz w:val="20"/>
          <w:szCs w:val="20"/>
        </w:rPr>
        <w:t>4</w:t>
      </w:r>
      <w:r w:rsidRPr="00A51261">
        <w:rPr>
          <w:rFonts w:ascii="Times New Roman" w:hAnsi="Times New Roman" w:cs="Times New Roman"/>
          <w:b/>
          <w:sz w:val="20"/>
          <w:szCs w:val="20"/>
        </w:rPr>
        <w:t xml:space="preserve"> часов)</w:t>
      </w:r>
    </w:p>
    <w:p w:rsidR="00DB0A2B" w:rsidRPr="00DB0A2B" w:rsidRDefault="00DB0A2B" w:rsidP="00DB0A2B">
      <w:pPr>
        <w:pStyle w:val="a4"/>
        <w:ind w:left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Линейные и квадратные неравенства. Рациональные неравенства. Множества и операции над ними. Системы неравенств.</w:t>
      </w:r>
    </w:p>
    <w:p w:rsidR="00DB0A2B" w:rsidRDefault="00DB0A2B" w:rsidP="00DB0A2B">
      <w:pPr>
        <w:pStyle w:val="a4"/>
        <w:numPr>
          <w:ilvl w:val="0"/>
          <w:numId w:val="2"/>
        </w:numPr>
        <w:ind w:left="0" w:firstLine="426"/>
        <w:rPr>
          <w:rFonts w:ascii="Times New Roman" w:hAnsi="Times New Roman" w:cs="Times New Roman"/>
          <w:b/>
          <w:sz w:val="20"/>
          <w:szCs w:val="20"/>
        </w:rPr>
      </w:pPr>
      <w:r w:rsidRPr="00A51261">
        <w:rPr>
          <w:rFonts w:ascii="Times New Roman" w:hAnsi="Times New Roman" w:cs="Times New Roman"/>
          <w:b/>
          <w:sz w:val="20"/>
          <w:szCs w:val="20"/>
        </w:rPr>
        <w:t>Глава 2. Системы уравнений. (1</w:t>
      </w:r>
      <w:r w:rsidR="00575D7D">
        <w:rPr>
          <w:rFonts w:ascii="Times New Roman" w:hAnsi="Times New Roman" w:cs="Times New Roman"/>
          <w:b/>
          <w:sz w:val="20"/>
          <w:szCs w:val="20"/>
        </w:rPr>
        <w:t>6</w:t>
      </w:r>
      <w:r w:rsidRPr="00A51261">
        <w:rPr>
          <w:rFonts w:ascii="Times New Roman" w:hAnsi="Times New Roman" w:cs="Times New Roman"/>
          <w:b/>
          <w:sz w:val="20"/>
          <w:szCs w:val="20"/>
        </w:rPr>
        <w:t xml:space="preserve"> часов)</w:t>
      </w:r>
    </w:p>
    <w:p w:rsidR="00DB0A2B" w:rsidRPr="00DB0A2B" w:rsidRDefault="00DB0A2B" w:rsidP="00DB0A2B">
      <w:pPr>
        <w:pStyle w:val="a4"/>
        <w:ind w:left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Основные понятия. Методы решения систем уравнений. Системы уравнений как математические мод</w:t>
      </w:r>
      <w:r>
        <w:rPr>
          <w:rFonts w:ascii="Times New Roman" w:hAnsi="Times New Roman" w:cs="Times New Roman"/>
          <w:sz w:val="20"/>
          <w:szCs w:val="20"/>
        </w:rPr>
        <w:t>е</w:t>
      </w:r>
      <w:r>
        <w:rPr>
          <w:rFonts w:ascii="Times New Roman" w:hAnsi="Times New Roman" w:cs="Times New Roman"/>
          <w:sz w:val="20"/>
          <w:szCs w:val="20"/>
        </w:rPr>
        <w:t>ли реальных ситуаций.</w:t>
      </w:r>
    </w:p>
    <w:p w:rsidR="00DB0A2B" w:rsidRDefault="00DB0A2B" w:rsidP="00DB0A2B">
      <w:pPr>
        <w:pStyle w:val="a4"/>
        <w:numPr>
          <w:ilvl w:val="0"/>
          <w:numId w:val="2"/>
        </w:numPr>
        <w:ind w:left="0" w:firstLine="426"/>
        <w:rPr>
          <w:rFonts w:ascii="Times New Roman" w:hAnsi="Times New Roman" w:cs="Times New Roman"/>
          <w:b/>
          <w:sz w:val="20"/>
          <w:szCs w:val="20"/>
        </w:rPr>
      </w:pPr>
      <w:r w:rsidRPr="00A51261">
        <w:rPr>
          <w:rFonts w:ascii="Times New Roman" w:hAnsi="Times New Roman" w:cs="Times New Roman"/>
          <w:b/>
          <w:sz w:val="20"/>
          <w:szCs w:val="20"/>
        </w:rPr>
        <w:t>Глава 3. Числовые функции (25 часов)</w:t>
      </w:r>
    </w:p>
    <w:p w:rsidR="00DB0A2B" w:rsidRDefault="00DB0A2B" w:rsidP="00DB0A2B">
      <w:pPr>
        <w:pStyle w:val="a4"/>
        <w:ind w:left="426"/>
        <w:rPr>
          <w:rFonts w:ascii="Times New Roman" w:hAnsi="Times New Roman" w:cs="Times New Roman"/>
          <w:b/>
          <w:sz w:val="20"/>
          <w:szCs w:val="20"/>
        </w:rPr>
      </w:pPr>
      <w:r w:rsidRPr="00A51261">
        <w:rPr>
          <w:rFonts w:ascii="Times New Roman" w:hAnsi="Times New Roman" w:cs="Times New Roman"/>
          <w:sz w:val="20"/>
          <w:szCs w:val="20"/>
        </w:rPr>
        <w:t>Определение числовой функции. Область определения. Область значения функции</w:t>
      </w:r>
      <w:proofErr w:type="gramStart"/>
      <w:r w:rsidRPr="00A51261">
        <w:rPr>
          <w:rFonts w:ascii="Times New Roman" w:hAnsi="Times New Roman" w:cs="Times New Roman"/>
          <w:sz w:val="20"/>
          <w:szCs w:val="20"/>
        </w:rPr>
        <w:t>.С</w:t>
      </w:r>
      <w:proofErr w:type="gramEnd"/>
      <w:r w:rsidRPr="00A51261">
        <w:rPr>
          <w:rFonts w:ascii="Times New Roman" w:hAnsi="Times New Roman" w:cs="Times New Roman"/>
          <w:sz w:val="20"/>
          <w:szCs w:val="20"/>
        </w:rPr>
        <w:t>пособы задания функций.</w:t>
      </w:r>
      <w:r w:rsidRPr="00DB0A2B">
        <w:rPr>
          <w:rFonts w:ascii="Times New Roman" w:hAnsi="Times New Roman" w:cs="Times New Roman"/>
          <w:sz w:val="20"/>
          <w:szCs w:val="20"/>
        </w:rPr>
        <w:t>Свойства функций.</w:t>
      </w:r>
      <w:r w:rsidR="00191B07" w:rsidRPr="00A51261">
        <w:rPr>
          <w:rFonts w:ascii="Times New Roman" w:hAnsi="Times New Roman" w:cs="Times New Roman"/>
          <w:sz w:val="20"/>
          <w:szCs w:val="20"/>
        </w:rPr>
        <w:t>Четные и нечетные функции.Функции</w:t>
      </w:r>
      <m:oMath>
        <m:r>
          <w:rPr>
            <w:rFonts w:ascii="Cambria Math" w:hAnsi="Cambria Math" w:cs="Times New Roman"/>
            <w:sz w:val="20"/>
            <w:szCs w:val="20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 xml:space="preserve">n </m:t>
            </m:r>
          </m:sup>
        </m:sSup>
        <m:r>
          <w:rPr>
            <w:rFonts w:ascii="Cambria Math" w:hAnsi="Cambria Math" w:cs="Times New Roman"/>
            <w:sz w:val="20"/>
            <w:szCs w:val="20"/>
          </w:rPr>
          <m:t xml:space="preserve"> (n∈N)</m:t>
        </m:r>
      </m:oMath>
      <w:r w:rsidR="00191B07" w:rsidRPr="00A51261">
        <w:rPr>
          <w:rFonts w:ascii="Times New Roman" w:eastAsiaTheme="minorEastAsia" w:hAnsi="Times New Roman" w:cs="Times New Roman"/>
          <w:sz w:val="20"/>
          <w:szCs w:val="20"/>
        </w:rPr>
        <w:t>, их свойства и гр</w:t>
      </w:r>
      <w:r w:rsidR="00191B07" w:rsidRPr="00A51261">
        <w:rPr>
          <w:rFonts w:ascii="Times New Roman" w:eastAsiaTheme="minorEastAsia" w:hAnsi="Times New Roman" w:cs="Times New Roman"/>
          <w:sz w:val="20"/>
          <w:szCs w:val="20"/>
        </w:rPr>
        <w:t>а</w:t>
      </w:r>
      <w:r w:rsidR="00191B07" w:rsidRPr="00A51261">
        <w:rPr>
          <w:rFonts w:ascii="Times New Roman" w:eastAsiaTheme="minorEastAsia" w:hAnsi="Times New Roman" w:cs="Times New Roman"/>
          <w:sz w:val="20"/>
          <w:szCs w:val="20"/>
        </w:rPr>
        <w:t>фики.</w:t>
      </w:r>
      <w:r w:rsidR="00191B07" w:rsidRPr="00A51261">
        <w:rPr>
          <w:rFonts w:ascii="Times New Roman" w:hAnsi="Times New Roman" w:cs="Times New Roman"/>
          <w:sz w:val="20"/>
          <w:szCs w:val="20"/>
        </w:rPr>
        <w:t>Функции</w:t>
      </w:r>
      <m:oMath>
        <m:r>
          <w:rPr>
            <w:rFonts w:ascii="Cambria Math" w:hAnsi="Cambria Math" w:cs="Times New Roman"/>
            <w:sz w:val="20"/>
            <w:szCs w:val="20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 xml:space="preserve">-n </m:t>
            </m:r>
          </m:sup>
        </m:sSup>
        <m:r>
          <w:rPr>
            <w:rFonts w:ascii="Cambria Math" w:hAnsi="Cambria Math" w:cs="Times New Roman"/>
            <w:sz w:val="20"/>
            <w:szCs w:val="20"/>
          </w:rPr>
          <m:t xml:space="preserve"> (n∈N)</m:t>
        </m:r>
      </m:oMath>
      <w:r w:rsidR="00191B07" w:rsidRPr="00A51261">
        <w:rPr>
          <w:rFonts w:ascii="Times New Roman" w:eastAsiaTheme="minorEastAsia" w:hAnsi="Times New Roman" w:cs="Times New Roman"/>
          <w:sz w:val="20"/>
          <w:szCs w:val="20"/>
        </w:rPr>
        <w:t>, их свойства и графики.</w:t>
      </w:r>
      <w:r w:rsidR="00191B07" w:rsidRPr="00A51261">
        <w:rPr>
          <w:rFonts w:ascii="Times New Roman" w:hAnsi="Times New Roman" w:cs="Times New Roman"/>
          <w:sz w:val="20"/>
          <w:szCs w:val="20"/>
        </w:rPr>
        <w:t xml:space="preserve">Функции </w:t>
      </w:r>
      <m:oMath>
        <m:r>
          <w:rPr>
            <w:rFonts w:ascii="Cambria Math" w:hAnsi="Cambria Math" w:cs="Times New Roman"/>
            <w:sz w:val="20"/>
            <w:szCs w:val="20"/>
          </w:rPr>
          <m:t>y=</m:t>
        </m:r>
        <m:rad>
          <m:ra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>
            <m:r>
              <w:rPr>
                <w:rFonts w:ascii="Cambria Math" w:hAnsi="Cambria Math" w:cs="Times New Roman"/>
                <w:sz w:val="20"/>
                <w:szCs w:val="20"/>
              </w:rPr>
              <m:t>3</m:t>
            </m:r>
          </m:deg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rad>
      </m:oMath>
      <w:r w:rsidR="00191B07" w:rsidRPr="00A51261">
        <w:rPr>
          <w:rFonts w:ascii="Times New Roman" w:eastAsiaTheme="minorEastAsia" w:hAnsi="Times New Roman" w:cs="Times New Roman"/>
          <w:sz w:val="20"/>
          <w:szCs w:val="20"/>
        </w:rPr>
        <w:t>, ее свойства и графики.</w:t>
      </w:r>
    </w:p>
    <w:p w:rsidR="00DB0A2B" w:rsidRDefault="00DB0A2B" w:rsidP="00DB0A2B">
      <w:pPr>
        <w:pStyle w:val="a4"/>
        <w:numPr>
          <w:ilvl w:val="0"/>
          <w:numId w:val="2"/>
        </w:numPr>
        <w:ind w:left="0" w:firstLine="426"/>
        <w:rPr>
          <w:rFonts w:ascii="Times New Roman" w:hAnsi="Times New Roman" w:cs="Times New Roman"/>
          <w:b/>
          <w:sz w:val="20"/>
          <w:szCs w:val="20"/>
        </w:rPr>
      </w:pPr>
      <w:r w:rsidRPr="00A51261">
        <w:rPr>
          <w:rFonts w:ascii="Times New Roman" w:hAnsi="Times New Roman" w:cs="Times New Roman"/>
          <w:b/>
          <w:sz w:val="20"/>
          <w:szCs w:val="20"/>
        </w:rPr>
        <w:t>Глава 4. Прогрессии. (13 часов)</w:t>
      </w:r>
    </w:p>
    <w:p w:rsidR="00550E5C" w:rsidRDefault="00550E5C" w:rsidP="00550E5C">
      <w:pPr>
        <w:pStyle w:val="a4"/>
        <w:ind w:left="426"/>
        <w:rPr>
          <w:rFonts w:ascii="Times New Roman" w:hAnsi="Times New Roman" w:cs="Times New Roman"/>
          <w:b/>
          <w:sz w:val="20"/>
          <w:szCs w:val="20"/>
        </w:rPr>
      </w:pPr>
      <w:r w:rsidRPr="00A51261">
        <w:rPr>
          <w:rFonts w:ascii="Times New Roman" w:hAnsi="Times New Roman" w:cs="Times New Roman"/>
          <w:sz w:val="20"/>
          <w:szCs w:val="20"/>
        </w:rPr>
        <w:t>Числовые последовательности</w:t>
      </w:r>
      <w:proofErr w:type="gramStart"/>
      <w:r w:rsidRPr="00A51261">
        <w:rPr>
          <w:rFonts w:ascii="Times New Roman" w:hAnsi="Times New Roman" w:cs="Times New Roman"/>
          <w:sz w:val="20"/>
          <w:szCs w:val="20"/>
        </w:rPr>
        <w:t>.А</w:t>
      </w:r>
      <w:proofErr w:type="gramEnd"/>
      <w:r w:rsidRPr="00A51261">
        <w:rPr>
          <w:rFonts w:ascii="Times New Roman" w:hAnsi="Times New Roman" w:cs="Times New Roman"/>
          <w:sz w:val="20"/>
          <w:szCs w:val="20"/>
        </w:rPr>
        <w:t>рифметическая прогрессия.Геометрическая прогрессия.</w:t>
      </w:r>
    </w:p>
    <w:p w:rsidR="00DB0A2B" w:rsidRDefault="00DB0A2B" w:rsidP="00DB0A2B">
      <w:pPr>
        <w:pStyle w:val="a4"/>
        <w:numPr>
          <w:ilvl w:val="0"/>
          <w:numId w:val="2"/>
        </w:numPr>
        <w:ind w:left="0" w:firstLine="426"/>
        <w:rPr>
          <w:rFonts w:ascii="Times New Roman" w:hAnsi="Times New Roman" w:cs="Times New Roman"/>
          <w:b/>
          <w:sz w:val="20"/>
          <w:szCs w:val="20"/>
        </w:rPr>
      </w:pPr>
      <w:r w:rsidRPr="00A51261">
        <w:rPr>
          <w:rFonts w:ascii="Times New Roman" w:hAnsi="Times New Roman" w:cs="Times New Roman"/>
          <w:b/>
          <w:sz w:val="20"/>
          <w:szCs w:val="20"/>
        </w:rPr>
        <w:t>Глава 5. Элементы комбинаторики статики и теории вероятностей.(13 часов)</w:t>
      </w:r>
    </w:p>
    <w:p w:rsidR="00550E5C" w:rsidRPr="00550E5C" w:rsidRDefault="00550E5C" w:rsidP="00550E5C">
      <w:pPr>
        <w:pStyle w:val="a4"/>
        <w:ind w:left="426"/>
        <w:rPr>
          <w:rFonts w:ascii="Times New Roman" w:hAnsi="Times New Roman" w:cs="Times New Roman"/>
          <w:sz w:val="20"/>
          <w:szCs w:val="20"/>
        </w:rPr>
      </w:pPr>
      <w:r w:rsidRPr="00A51261">
        <w:rPr>
          <w:rFonts w:ascii="Times New Roman" w:hAnsi="Times New Roman" w:cs="Times New Roman"/>
          <w:sz w:val="20"/>
          <w:szCs w:val="20"/>
        </w:rPr>
        <w:t>Комбинаторные задачи</w:t>
      </w:r>
      <w:proofErr w:type="gramStart"/>
      <w:r w:rsidRPr="00A51261">
        <w:rPr>
          <w:rFonts w:ascii="Times New Roman" w:hAnsi="Times New Roman" w:cs="Times New Roman"/>
          <w:sz w:val="20"/>
          <w:szCs w:val="20"/>
        </w:rPr>
        <w:t>.С</w:t>
      </w:r>
      <w:proofErr w:type="gramEnd"/>
      <w:r w:rsidRPr="00A51261">
        <w:rPr>
          <w:rFonts w:ascii="Times New Roman" w:hAnsi="Times New Roman" w:cs="Times New Roman"/>
          <w:sz w:val="20"/>
          <w:szCs w:val="20"/>
        </w:rPr>
        <w:t>татистика – дизайн информации.Простейшие вероятностные зад</w:t>
      </w:r>
      <w:r w:rsidRPr="00A51261">
        <w:rPr>
          <w:rFonts w:ascii="Times New Roman" w:hAnsi="Times New Roman" w:cs="Times New Roman"/>
          <w:sz w:val="20"/>
          <w:szCs w:val="20"/>
        </w:rPr>
        <w:t>а</w:t>
      </w:r>
      <w:r w:rsidRPr="00A51261">
        <w:rPr>
          <w:rFonts w:ascii="Times New Roman" w:hAnsi="Times New Roman" w:cs="Times New Roman"/>
          <w:sz w:val="20"/>
          <w:szCs w:val="20"/>
        </w:rPr>
        <w:t>чи.Экспериментальные данные и вероятности событий.</w:t>
      </w:r>
    </w:p>
    <w:p w:rsidR="00DB0A2B" w:rsidRDefault="00DB0A2B" w:rsidP="00DB0A2B">
      <w:pPr>
        <w:pStyle w:val="a4"/>
        <w:numPr>
          <w:ilvl w:val="0"/>
          <w:numId w:val="2"/>
        </w:numPr>
        <w:ind w:left="0" w:firstLine="426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Итоговое повторение (14</w:t>
      </w:r>
      <w:r w:rsidRPr="00A51261">
        <w:rPr>
          <w:rFonts w:ascii="Times New Roman" w:hAnsi="Times New Roman" w:cs="Times New Roman"/>
          <w:b/>
          <w:sz w:val="20"/>
          <w:szCs w:val="20"/>
        </w:rPr>
        <w:t xml:space="preserve"> часов)</w:t>
      </w:r>
    </w:p>
    <w:p w:rsidR="00550E5C" w:rsidRPr="00DB0A2B" w:rsidRDefault="00550E5C" w:rsidP="00550E5C">
      <w:pPr>
        <w:pStyle w:val="a4"/>
        <w:ind w:left="426"/>
        <w:rPr>
          <w:rFonts w:ascii="Times New Roman" w:hAnsi="Times New Roman" w:cs="Times New Roman"/>
          <w:b/>
          <w:sz w:val="20"/>
          <w:szCs w:val="20"/>
        </w:rPr>
      </w:pPr>
    </w:p>
    <w:p w:rsidR="00550E5C" w:rsidRPr="00AA57FE" w:rsidRDefault="00550E5C" w:rsidP="00550E5C">
      <w:pPr>
        <w:pStyle w:val="a4"/>
        <w:spacing w:after="0" w:line="240" w:lineRule="auto"/>
        <w:ind w:left="-426" w:firstLine="426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AA57FE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Требования </w:t>
      </w:r>
      <w:r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к уровню подготовки </w:t>
      </w:r>
      <w:proofErr w:type="gramStart"/>
      <w:r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обучающихся</w:t>
      </w:r>
      <w:proofErr w:type="gramEnd"/>
    </w:p>
    <w:p w:rsidR="00550E5C" w:rsidRPr="00550E5C" w:rsidRDefault="00550E5C" w:rsidP="00550E5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В результате изучения ученик должен:</w:t>
      </w:r>
    </w:p>
    <w:p w:rsidR="00550E5C" w:rsidRPr="00550E5C" w:rsidRDefault="00550E5C" w:rsidP="00550E5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0"/>
          <w:szCs w:val="20"/>
          <w:u w:val="single"/>
          <w:lang w:eastAsia="ru-RU"/>
        </w:rPr>
      </w:pPr>
      <w:r w:rsidRPr="00550E5C">
        <w:rPr>
          <w:rFonts w:ascii="Times New Roman" w:eastAsia="Times New Roman" w:hAnsi="Times New Roman" w:cs="Times New Roman"/>
          <w:b/>
          <w:sz w:val="20"/>
          <w:szCs w:val="20"/>
          <w:u w:val="single"/>
          <w:lang w:eastAsia="ru-RU"/>
        </w:rPr>
        <w:t>знать/понимать:</w:t>
      </w:r>
    </w:p>
    <w:p w:rsidR="00550E5C" w:rsidRPr="00550E5C" w:rsidRDefault="00550E5C" w:rsidP="00550E5C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существо понятия алгоритма; примеры алгоритмов;</w:t>
      </w:r>
    </w:p>
    <w:p w:rsidR="00550E5C" w:rsidRPr="00550E5C" w:rsidRDefault="00550E5C" w:rsidP="00550E5C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как используются математические формулы, уравнения; примеры их применения при решении  м</w:t>
      </w: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тематических и практических задач;</w:t>
      </w:r>
    </w:p>
    <w:p w:rsidR="00550E5C" w:rsidRPr="00550E5C" w:rsidRDefault="00550E5C" w:rsidP="00550E5C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как математически определённые функции  могут описывать реальные зависимости; приводить примеры такого описания;</w:t>
      </w:r>
    </w:p>
    <w:p w:rsidR="00550E5C" w:rsidRPr="00550E5C" w:rsidRDefault="00550E5C" w:rsidP="00550E5C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как  потребности практики  привели математическую науку к необходимости расширения понятия числа;</w:t>
      </w:r>
    </w:p>
    <w:p w:rsidR="00550E5C" w:rsidRPr="00550E5C" w:rsidRDefault="00550E5C" w:rsidP="00550E5C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вероятностный характер многих закономерностей окружающего мира;</w:t>
      </w:r>
    </w:p>
    <w:p w:rsidR="00550E5C" w:rsidRPr="00550E5C" w:rsidRDefault="00550E5C" w:rsidP="00550E5C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смысл идеализации, позволяющей решать задачи реальной действительности математическими м</w:t>
      </w: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тодами, примеры ошибок, возникающих при идеализации.</w:t>
      </w:r>
    </w:p>
    <w:p w:rsidR="00550E5C" w:rsidRPr="00550E5C" w:rsidRDefault="00550E5C" w:rsidP="00550E5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0"/>
          <w:szCs w:val="20"/>
          <w:u w:val="single"/>
          <w:lang w:eastAsia="ru-RU"/>
        </w:rPr>
      </w:pPr>
      <w:r w:rsidRPr="00550E5C">
        <w:rPr>
          <w:rFonts w:ascii="Times New Roman" w:eastAsia="Times New Roman" w:hAnsi="Times New Roman" w:cs="Times New Roman"/>
          <w:b/>
          <w:sz w:val="20"/>
          <w:szCs w:val="20"/>
          <w:u w:val="single"/>
          <w:lang w:eastAsia="ru-RU"/>
        </w:rPr>
        <w:t xml:space="preserve">уметь: </w:t>
      </w:r>
    </w:p>
    <w:p w:rsidR="00550E5C" w:rsidRPr="00550E5C" w:rsidRDefault="00550E5C" w:rsidP="00550E5C">
      <w:pPr>
        <w:numPr>
          <w:ilvl w:val="0"/>
          <w:numId w:val="5"/>
        </w:numPr>
        <w:shd w:val="clear" w:color="auto" w:fill="FFFFFF"/>
        <w:suppressAutoHyphens/>
        <w:spacing w:after="0" w:line="240" w:lineRule="auto"/>
        <w:ind w:right="1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color w:val="000000"/>
          <w:spacing w:val="-5"/>
          <w:sz w:val="20"/>
          <w:szCs w:val="20"/>
          <w:lang w:eastAsia="ru-RU"/>
        </w:rPr>
        <w:t xml:space="preserve">составлять буквенные выражения и формулы по условиям задач; </w:t>
      </w:r>
      <w:r w:rsidRPr="00550E5C">
        <w:rPr>
          <w:rFonts w:ascii="Times New Roman" w:eastAsia="Times New Roman" w:hAnsi="Times New Roman" w:cs="Times New Roman"/>
          <w:color w:val="000000"/>
          <w:spacing w:val="-1"/>
          <w:sz w:val="20"/>
          <w:szCs w:val="20"/>
          <w:lang w:eastAsia="ru-RU"/>
        </w:rPr>
        <w:t xml:space="preserve">осуществлять в выражениях и формулах числовые подстановки </w:t>
      </w:r>
      <w:r w:rsidRPr="00550E5C">
        <w:rPr>
          <w:rFonts w:ascii="Times New Roman" w:eastAsia="Times New Roman" w:hAnsi="Times New Roman" w:cs="Times New Roman"/>
          <w:color w:val="000000"/>
          <w:spacing w:val="-6"/>
          <w:sz w:val="20"/>
          <w:szCs w:val="20"/>
          <w:lang w:eastAsia="ru-RU"/>
        </w:rPr>
        <w:t>и выполнять соответствующие вычисления, осуществлять подста</w:t>
      </w:r>
      <w:r w:rsidRPr="00550E5C">
        <w:rPr>
          <w:rFonts w:ascii="Times New Roman" w:eastAsia="Times New Roman" w:hAnsi="Times New Roman" w:cs="Times New Roman"/>
          <w:color w:val="000000"/>
          <w:spacing w:val="-6"/>
          <w:sz w:val="20"/>
          <w:szCs w:val="20"/>
          <w:lang w:eastAsia="ru-RU"/>
        </w:rPr>
        <w:softHyphen/>
      </w:r>
      <w:r w:rsidRPr="00550E5C">
        <w:rPr>
          <w:rFonts w:ascii="Times New Roman" w:eastAsia="Times New Roman" w:hAnsi="Times New Roman" w:cs="Times New Roman"/>
          <w:color w:val="000000"/>
          <w:spacing w:val="-7"/>
          <w:sz w:val="20"/>
          <w:szCs w:val="20"/>
          <w:lang w:eastAsia="ru-RU"/>
        </w:rPr>
        <w:t>новку одного выражения в другое; выражать из формул одну пере</w:t>
      </w:r>
      <w:r w:rsidRPr="00550E5C">
        <w:rPr>
          <w:rFonts w:ascii="Times New Roman" w:eastAsia="Times New Roman" w:hAnsi="Times New Roman" w:cs="Times New Roman"/>
          <w:color w:val="000000"/>
          <w:spacing w:val="-7"/>
          <w:sz w:val="20"/>
          <w:szCs w:val="20"/>
          <w:lang w:eastAsia="ru-RU"/>
        </w:rPr>
        <w:softHyphen/>
      </w:r>
      <w:r w:rsidRPr="00550E5C">
        <w:rPr>
          <w:rFonts w:ascii="Times New Roman" w:eastAsia="Times New Roman" w:hAnsi="Times New Roman" w:cs="Times New Roman"/>
          <w:color w:val="000000"/>
          <w:spacing w:val="-5"/>
          <w:sz w:val="20"/>
          <w:szCs w:val="20"/>
          <w:lang w:eastAsia="ru-RU"/>
        </w:rPr>
        <w:t>менную через остальные;</w:t>
      </w:r>
    </w:p>
    <w:p w:rsidR="00550E5C" w:rsidRPr="00550E5C" w:rsidRDefault="00550E5C" w:rsidP="00550E5C">
      <w:pPr>
        <w:numPr>
          <w:ilvl w:val="0"/>
          <w:numId w:val="5"/>
        </w:numPr>
        <w:shd w:val="clear" w:color="auto" w:fill="FFFFFF"/>
        <w:suppressAutoHyphens/>
        <w:spacing w:after="0" w:line="240" w:lineRule="auto"/>
        <w:ind w:right="1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color w:val="000000"/>
          <w:spacing w:val="-5"/>
          <w:sz w:val="20"/>
          <w:szCs w:val="20"/>
          <w:lang w:eastAsia="ru-RU"/>
        </w:rPr>
        <w:lastRenderedPageBreak/>
        <w:t>выполнять арифметические действия с алгебраическими дробями с одинаковыми и разными знаменателями;</w:t>
      </w:r>
    </w:p>
    <w:p w:rsidR="00550E5C" w:rsidRPr="00550E5C" w:rsidRDefault="00550E5C" w:rsidP="00550E5C">
      <w:pPr>
        <w:numPr>
          <w:ilvl w:val="0"/>
          <w:numId w:val="5"/>
        </w:numPr>
        <w:shd w:val="clear" w:color="auto" w:fill="FFFFFF"/>
        <w:suppressAutoHyphens/>
        <w:spacing w:after="0" w:line="240" w:lineRule="auto"/>
        <w:ind w:right="1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color w:val="000000"/>
          <w:spacing w:val="-5"/>
          <w:sz w:val="20"/>
          <w:szCs w:val="20"/>
          <w:lang w:eastAsia="ru-RU"/>
        </w:rPr>
        <w:t>осуществлять преобразования рациональных выражений;</w:t>
      </w:r>
    </w:p>
    <w:p w:rsidR="00550E5C" w:rsidRPr="00550E5C" w:rsidRDefault="00550E5C" w:rsidP="00550E5C">
      <w:pPr>
        <w:numPr>
          <w:ilvl w:val="0"/>
          <w:numId w:val="5"/>
        </w:numPr>
        <w:shd w:val="clear" w:color="auto" w:fill="FFFFFF"/>
        <w:suppressAutoHyphens/>
        <w:spacing w:after="0" w:line="240" w:lineRule="auto"/>
        <w:ind w:right="1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color w:val="000000"/>
          <w:spacing w:val="-5"/>
          <w:sz w:val="20"/>
          <w:szCs w:val="20"/>
          <w:lang w:eastAsia="ru-RU"/>
        </w:rPr>
        <w:t xml:space="preserve"> строить и читать графики функций </w:t>
      </w:r>
      <w:r w:rsidRPr="00550E5C">
        <w:rPr>
          <w:rFonts w:ascii="Times New Roman" w:eastAsia="Times New Roman" w:hAnsi="Times New Roman" w:cs="Times New Roman"/>
          <w:color w:val="000000"/>
          <w:spacing w:val="-5"/>
          <w:position w:val="-10"/>
          <w:sz w:val="20"/>
          <w:szCs w:val="20"/>
          <w:lang w:eastAsia="ru-RU"/>
        </w:rPr>
        <w:object w:dxaOrig="760" w:dyaOrig="360">
          <v:shape id="_x0000_i1025" type="#_x0000_t75" style="width:38.05pt;height:18.35pt" o:ole="">
            <v:imagedata r:id="rId6" o:title=""/>
          </v:shape>
          <o:OLEObject Type="Embed" ProgID="Equation.DSMT4" ShapeID="_x0000_i1025" DrawAspect="Content" ObjectID="_1539502854" r:id="rId7"/>
        </w:object>
      </w:r>
      <w:r w:rsidRPr="00550E5C">
        <w:rPr>
          <w:rFonts w:ascii="Times New Roman" w:eastAsia="Times New Roman" w:hAnsi="Times New Roman" w:cs="Times New Roman"/>
          <w:color w:val="000000"/>
          <w:spacing w:val="-5"/>
          <w:sz w:val="20"/>
          <w:szCs w:val="20"/>
          <w:lang w:eastAsia="ru-RU"/>
        </w:rPr>
        <w:t xml:space="preserve">,  </w:t>
      </w:r>
      <w:r w:rsidRPr="00550E5C">
        <w:rPr>
          <w:rFonts w:ascii="Times New Roman" w:eastAsia="Times New Roman" w:hAnsi="Times New Roman" w:cs="Times New Roman"/>
          <w:color w:val="000000"/>
          <w:spacing w:val="-5"/>
          <w:position w:val="-24"/>
          <w:sz w:val="20"/>
          <w:szCs w:val="20"/>
          <w:lang w:eastAsia="ru-RU"/>
        </w:rPr>
        <w:object w:dxaOrig="620" w:dyaOrig="620">
          <v:shape id="_x0000_i1026" type="#_x0000_t75" style="width:30.55pt;height:30.55pt" o:ole="">
            <v:imagedata r:id="rId8" o:title=""/>
          </v:shape>
          <o:OLEObject Type="Embed" ProgID="Equation.DSMT4" ShapeID="_x0000_i1026" DrawAspect="Content" ObjectID="_1539502855" r:id="rId9"/>
        </w:object>
      </w:r>
      <w:proofErr w:type="gramStart"/>
      <w:r w:rsidRPr="00550E5C">
        <w:rPr>
          <w:rFonts w:ascii="Times New Roman" w:eastAsia="Times New Roman" w:hAnsi="Times New Roman" w:cs="Times New Roman"/>
          <w:color w:val="000000"/>
          <w:spacing w:val="-5"/>
          <w:sz w:val="20"/>
          <w:szCs w:val="20"/>
          <w:lang w:eastAsia="ru-RU"/>
        </w:rPr>
        <w:t xml:space="preserve"> ,</w:t>
      </w:r>
      <w:proofErr w:type="gramEnd"/>
      <w:r w:rsidRPr="00550E5C">
        <w:rPr>
          <w:rFonts w:ascii="Times New Roman" w:eastAsia="Times New Roman" w:hAnsi="Times New Roman" w:cs="Times New Roman"/>
          <w:color w:val="000000"/>
          <w:spacing w:val="-5"/>
          <w:position w:val="-10"/>
          <w:sz w:val="20"/>
          <w:szCs w:val="20"/>
          <w:lang w:eastAsia="ru-RU"/>
        </w:rPr>
        <w:object w:dxaOrig="1560" w:dyaOrig="360">
          <v:shape id="_x0000_i1027" type="#_x0000_t75" style="width:78.1pt;height:18.35pt" o:ole="">
            <v:imagedata r:id="rId10" o:title=""/>
          </v:shape>
          <o:OLEObject Type="Embed" ProgID="Equation.DSMT4" ShapeID="_x0000_i1027" DrawAspect="Content" ObjectID="_1539502856" r:id="rId11"/>
        </w:object>
      </w:r>
      <w:r w:rsidRPr="00550E5C">
        <w:rPr>
          <w:rFonts w:ascii="Times New Roman" w:eastAsia="Times New Roman" w:hAnsi="Times New Roman" w:cs="Times New Roman"/>
          <w:color w:val="000000"/>
          <w:spacing w:val="-5"/>
          <w:sz w:val="20"/>
          <w:szCs w:val="20"/>
          <w:lang w:eastAsia="ru-RU"/>
        </w:rPr>
        <w:t>;</w:t>
      </w:r>
    </w:p>
    <w:p w:rsidR="00550E5C" w:rsidRPr="00550E5C" w:rsidRDefault="00550E5C" w:rsidP="00550E5C">
      <w:pPr>
        <w:numPr>
          <w:ilvl w:val="0"/>
          <w:numId w:val="5"/>
        </w:numPr>
        <w:shd w:val="clear" w:color="auto" w:fill="FFFFFF"/>
        <w:suppressAutoHyphens/>
        <w:spacing w:after="0" w:line="240" w:lineRule="auto"/>
        <w:ind w:right="1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color w:val="000000"/>
          <w:spacing w:val="-5"/>
          <w:sz w:val="20"/>
          <w:szCs w:val="20"/>
          <w:lang w:eastAsia="ru-RU"/>
        </w:rPr>
        <w:t xml:space="preserve">строить и читать графики функций </w:t>
      </w:r>
      <w:r w:rsidRPr="00550E5C">
        <w:rPr>
          <w:rFonts w:ascii="Times New Roman" w:eastAsia="Times New Roman" w:hAnsi="Times New Roman" w:cs="Times New Roman"/>
          <w:color w:val="000000"/>
          <w:spacing w:val="-5"/>
          <w:position w:val="-14"/>
          <w:sz w:val="20"/>
          <w:szCs w:val="20"/>
          <w:lang w:eastAsia="ru-RU"/>
        </w:rPr>
        <w:object w:dxaOrig="1660" w:dyaOrig="400">
          <v:shape id="_x0000_i1028" type="#_x0000_t75" style="width:83.55pt;height:20.4pt" o:ole="">
            <v:imagedata r:id="rId12" o:title=""/>
          </v:shape>
          <o:OLEObject Type="Embed" ProgID="Equation.DSMT4" ShapeID="_x0000_i1028" DrawAspect="Content" ObjectID="_1539502857" r:id="rId13"/>
        </w:object>
      </w:r>
      <w:r w:rsidRPr="00550E5C">
        <w:rPr>
          <w:rFonts w:ascii="Times New Roman" w:eastAsia="Times New Roman" w:hAnsi="Times New Roman" w:cs="Times New Roman"/>
          <w:color w:val="000000"/>
          <w:spacing w:val="-5"/>
          <w:sz w:val="20"/>
          <w:szCs w:val="20"/>
          <w:lang w:eastAsia="ru-RU"/>
        </w:rPr>
        <w:t xml:space="preserve"> на основе графика  функции </w:t>
      </w:r>
      <w:r w:rsidRPr="00550E5C">
        <w:rPr>
          <w:rFonts w:ascii="Times New Roman" w:eastAsia="Times New Roman" w:hAnsi="Times New Roman" w:cs="Times New Roman"/>
          <w:color w:val="000000"/>
          <w:spacing w:val="-5"/>
          <w:position w:val="-14"/>
          <w:sz w:val="20"/>
          <w:szCs w:val="20"/>
          <w:lang w:eastAsia="ru-RU"/>
        </w:rPr>
        <w:object w:dxaOrig="980" w:dyaOrig="400">
          <v:shape id="_x0000_i1029" type="#_x0000_t75" style="width:48.9pt;height:20.4pt" o:ole="">
            <v:imagedata r:id="rId14" o:title=""/>
          </v:shape>
          <o:OLEObject Type="Embed" ProgID="Equation.DSMT4" ShapeID="_x0000_i1029" DrawAspect="Content" ObjectID="_1539502858" r:id="rId15"/>
        </w:object>
      </w:r>
      <w:r w:rsidRPr="00550E5C">
        <w:rPr>
          <w:rFonts w:ascii="Times New Roman" w:eastAsia="Times New Roman" w:hAnsi="Times New Roman" w:cs="Times New Roman"/>
          <w:color w:val="000000"/>
          <w:spacing w:val="-5"/>
          <w:sz w:val="20"/>
          <w:szCs w:val="20"/>
          <w:lang w:eastAsia="ru-RU"/>
        </w:rPr>
        <w:t>;</w:t>
      </w:r>
    </w:p>
    <w:p w:rsidR="00550E5C" w:rsidRPr="00550E5C" w:rsidRDefault="00550E5C" w:rsidP="00550E5C">
      <w:pPr>
        <w:numPr>
          <w:ilvl w:val="0"/>
          <w:numId w:val="5"/>
        </w:numPr>
        <w:shd w:val="clear" w:color="auto" w:fill="FFFFFF"/>
        <w:suppressAutoHyphens/>
        <w:spacing w:after="0" w:line="240" w:lineRule="auto"/>
        <w:ind w:right="1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color w:val="000000"/>
          <w:spacing w:val="-5"/>
          <w:sz w:val="20"/>
          <w:szCs w:val="20"/>
          <w:lang w:eastAsia="ru-RU"/>
        </w:rPr>
        <w:t xml:space="preserve">строить график функции </w:t>
      </w:r>
      <w:r w:rsidRPr="00550E5C">
        <w:rPr>
          <w:rFonts w:ascii="Times New Roman" w:eastAsia="Times New Roman" w:hAnsi="Times New Roman" w:cs="Times New Roman"/>
          <w:color w:val="000000"/>
          <w:spacing w:val="-5"/>
          <w:position w:val="-10"/>
          <w:sz w:val="20"/>
          <w:szCs w:val="20"/>
          <w:lang w:eastAsia="ru-RU"/>
        </w:rPr>
        <w:object w:dxaOrig="760" w:dyaOrig="380">
          <v:shape id="_x0000_i1030" type="#_x0000_t75" style="width:38.05pt;height:19pt" o:ole="">
            <v:imagedata r:id="rId16" o:title=""/>
          </v:shape>
          <o:OLEObject Type="Embed" ProgID="Equation.DSMT4" ShapeID="_x0000_i1030" DrawAspect="Content" ObjectID="_1539502859" r:id="rId17"/>
        </w:object>
      </w:r>
      <w:r w:rsidRPr="00550E5C">
        <w:rPr>
          <w:rFonts w:ascii="Times New Roman" w:eastAsia="Times New Roman" w:hAnsi="Times New Roman" w:cs="Times New Roman"/>
          <w:color w:val="000000"/>
          <w:spacing w:val="-5"/>
          <w:sz w:val="20"/>
          <w:szCs w:val="20"/>
          <w:lang w:eastAsia="ru-RU"/>
        </w:rPr>
        <w:t>;</w:t>
      </w:r>
    </w:p>
    <w:p w:rsidR="00550E5C" w:rsidRPr="00550E5C" w:rsidRDefault="00550E5C" w:rsidP="00550E5C">
      <w:pPr>
        <w:numPr>
          <w:ilvl w:val="0"/>
          <w:numId w:val="5"/>
        </w:numPr>
        <w:shd w:val="clear" w:color="auto" w:fill="FFFFFF"/>
        <w:suppressAutoHyphens/>
        <w:spacing w:after="0" w:line="240" w:lineRule="auto"/>
        <w:ind w:right="1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color w:val="000000"/>
          <w:spacing w:val="-5"/>
          <w:sz w:val="20"/>
          <w:szCs w:val="20"/>
          <w:lang w:eastAsia="ru-RU"/>
        </w:rPr>
        <w:t>осуществлять преобразования выражений, содержащих операцию извлечения квадратного корня;</w:t>
      </w:r>
    </w:p>
    <w:p w:rsidR="00550E5C" w:rsidRPr="00550E5C" w:rsidRDefault="00550E5C" w:rsidP="00550E5C">
      <w:pPr>
        <w:numPr>
          <w:ilvl w:val="0"/>
          <w:numId w:val="5"/>
        </w:numPr>
        <w:shd w:val="clear" w:color="auto" w:fill="FFFFFF"/>
        <w:suppressAutoHyphens/>
        <w:spacing w:after="0" w:line="240" w:lineRule="auto"/>
        <w:ind w:right="1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color w:val="000000"/>
          <w:spacing w:val="-5"/>
          <w:sz w:val="20"/>
          <w:szCs w:val="20"/>
          <w:lang w:eastAsia="ru-RU"/>
        </w:rPr>
        <w:t>решать квадратные и иррациональные уравнения;</w:t>
      </w:r>
    </w:p>
    <w:p w:rsidR="00550E5C" w:rsidRPr="00550E5C" w:rsidRDefault="00550E5C" w:rsidP="00550E5C">
      <w:pPr>
        <w:numPr>
          <w:ilvl w:val="0"/>
          <w:numId w:val="5"/>
        </w:numPr>
        <w:shd w:val="clear" w:color="auto" w:fill="FFFFFF"/>
        <w:suppressAutoHyphens/>
        <w:spacing w:after="0" w:line="240" w:lineRule="auto"/>
        <w:ind w:right="1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color w:val="000000"/>
          <w:spacing w:val="-5"/>
          <w:sz w:val="20"/>
          <w:szCs w:val="20"/>
          <w:lang w:eastAsia="ru-RU"/>
        </w:rPr>
        <w:t>решать задания, содержащие модуль числа;</w:t>
      </w:r>
    </w:p>
    <w:p w:rsidR="00550E5C" w:rsidRPr="00550E5C" w:rsidRDefault="00550E5C" w:rsidP="00550E5C">
      <w:pPr>
        <w:numPr>
          <w:ilvl w:val="0"/>
          <w:numId w:val="5"/>
        </w:numPr>
        <w:shd w:val="clear" w:color="auto" w:fill="FFFFFF"/>
        <w:suppressAutoHyphens/>
        <w:spacing w:after="0" w:line="240" w:lineRule="auto"/>
        <w:ind w:right="1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color w:val="000000"/>
          <w:spacing w:val="-5"/>
          <w:sz w:val="20"/>
          <w:szCs w:val="20"/>
          <w:lang w:eastAsia="ru-RU"/>
        </w:rPr>
        <w:t>оперировать с выражениями, содержащими степень с отрицательным целым показателем;</w:t>
      </w:r>
    </w:p>
    <w:p w:rsidR="00550E5C" w:rsidRPr="00550E5C" w:rsidRDefault="00550E5C" w:rsidP="00550E5C">
      <w:pPr>
        <w:numPr>
          <w:ilvl w:val="0"/>
          <w:numId w:val="5"/>
        </w:numPr>
        <w:shd w:val="clear" w:color="auto" w:fill="FFFFFF"/>
        <w:suppressAutoHyphens/>
        <w:spacing w:after="0" w:line="240" w:lineRule="auto"/>
        <w:ind w:right="1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color w:val="000000"/>
          <w:spacing w:val="-5"/>
          <w:sz w:val="20"/>
          <w:szCs w:val="20"/>
          <w:lang w:eastAsia="ru-RU"/>
        </w:rPr>
        <w:t>осуществлять вычисления с числами, представленными в стандартном виде;</w:t>
      </w:r>
    </w:p>
    <w:p w:rsidR="00550E5C" w:rsidRPr="00550E5C" w:rsidRDefault="00550E5C" w:rsidP="00550E5C">
      <w:pPr>
        <w:numPr>
          <w:ilvl w:val="0"/>
          <w:numId w:val="5"/>
        </w:numPr>
        <w:shd w:val="clear" w:color="auto" w:fill="FFFFFF"/>
        <w:suppressAutoHyphens/>
        <w:spacing w:after="0" w:line="240" w:lineRule="auto"/>
        <w:ind w:right="1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решать линейные и квадратные неравенства;</w:t>
      </w:r>
    </w:p>
    <w:p w:rsidR="00550E5C" w:rsidRPr="00550E5C" w:rsidRDefault="00550E5C" w:rsidP="00550E5C">
      <w:pPr>
        <w:numPr>
          <w:ilvl w:val="0"/>
          <w:numId w:val="5"/>
        </w:numPr>
        <w:shd w:val="clear" w:color="auto" w:fill="FFFFFF"/>
        <w:suppressAutoHyphens/>
        <w:spacing w:after="0" w:line="240" w:lineRule="auto"/>
        <w:ind w:right="14"/>
        <w:jc w:val="both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исследовать функцию на монотонность.</w:t>
      </w:r>
    </w:p>
    <w:p w:rsidR="00550E5C" w:rsidRPr="00550E5C" w:rsidRDefault="00550E5C" w:rsidP="00550E5C">
      <w:pPr>
        <w:numPr>
          <w:ilvl w:val="0"/>
          <w:numId w:val="5"/>
        </w:numPr>
        <w:shd w:val="clear" w:color="auto" w:fill="FFFFFF"/>
        <w:suppressAutoHyphens/>
        <w:spacing w:after="0" w:line="240" w:lineRule="auto"/>
        <w:ind w:right="2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color w:val="000000"/>
          <w:spacing w:val="-5"/>
          <w:sz w:val="20"/>
          <w:szCs w:val="20"/>
          <w:lang w:eastAsia="ru-RU"/>
        </w:rPr>
        <w:t>решать линейные уравнения и</w:t>
      </w:r>
      <w:r w:rsidRPr="00550E5C">
        <w:rPr>
          <w:rFonts w:ascii="Times New Roman" w:eastAsia="Times New Roman" w:hAnsi="Times New Roman" w:cs="Times New Roman"/>
          <w:color w:val="000000"/>
          <w:spacing w:val="-4"/>
          <w:sz w:val="20"/>
          <w:szCs w:val="20"/>
          <w:lang w:eastAsia="ru-RU"/>
        </w:rPr>
        <w:t xml:space="preserve"> сводящиеся к ним, системы двух линейных уравнений;</w:t>
      </w:r>
    </w:p>
    <w:p w:rsidR="00550E5C" w:rsidRPr="00550E5C" w:rsidRDefault="00550E5C" w:rsidP="00550E5C">
      <w:pPr>
        <w:numPr>
          <w:ilvl w:val="0"/>
          <w:numId w:val="5"/>
        </w:numPr>
        <w:shd w:val="clear" w:color="auto" w:fill="FFFFFF"/>
        <w:suppressAutoHyphens/>
        <w:spacing w:after="0" w:line="240" w:lineRule="auto"/>
        <w:ind w:right="1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color w:val="000000"/>
          <w:spacing w:val="-6"/>
          <w:sz w:val="20"/>
          <w:szCs w:val="20"/>
          <w:lang w:eastAsia="ru-RU"/>
        </w:rPr>
        <w:t>решать текстовые задачи алгебраическим методом, интерпретиро</w:t>
      </w:r>
      <w:r w:rsidRPr="00550E5C">
        <w:rPr>
          <w:rFonts w:ascii="Times New Roman" w:eastAsia="Times New Roman" w:hAnsi="Times New Roman" w:cs="Times New Roman"/>
          <w:color w:val="000000"/>
          <w:spacing w:val="-6"/>
          <w:sz w:val="20"/>
          <w:szCs w:val="20"/>
          <w:lang w:eastAsia="ru-RU"/>
        </w:rPr>
        <w:softHyphen/>
        <w:t xml:space="preserve">вать полученный результат, проводить отбор решений, исходя из </w:t>
      </w:r>
      <w:r w:rsidRPr="00550E5C">
        <w:rPr>
          <w:rFonts w:ascii="Times New Roman" w:eastAsia="Times New Roman" w:hAnsi="Times New Roman" w:cs="Times New Roman"/>
          <w:color w:val="000000"/>
          <w:spacing w:val="-5"/>
          <w:sz w:val="20"/>
          <w:szCs w:val="20"/>
          <w:lang w:eastAsia="ru-RU"/>
        </w:rPr>
        <w:t>формулировки задачи;</w:t>
      </w:r>
    </w:p>
    <w:p w:rsidR="00550E5C" w:rsidRPr="00550E5C" w:rsidRDefault="00550E5C" w:rsidP="00550E5C">
      <w:pPr>
        <w:numPr>
          <w:ilvl w:val="0"/>
          <w:numId w:val="5"/>
        </w:numPr>
        <w:shd w:val="clear" w:color="auto" w:fill="FFFFFF"/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color w:val="000000"/>
          <w:spacing w:val="-4"/>
          <w:sz w:val="20"/>
          <w:szCs w:val="20"/>
          <w:lang w:eastAsia="ru-RU"/>
        </w:rPr>
        <w:t xml:space="preserve">изображать числа точками на координатной прямой; </w:t>
      </w:r>
      <w:r w:rsidRPr="00550E5C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  <w:lang w:eastAsia="ru-RU"/>
        </w:rPr>
        <w:t>определять координаты точки плоскости, строить точки с задан</w:t>
      </w:r>
      <w:r w:rsidRPr="00550E5C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  <w:lang w:eastAsia="ru-RU"/>
        </w:rPr>
        <w:softHyphen/>
      </w:r>
      <w:r w:rsidRPr="00550E5C">
        <w:rPr>
          <w:rFonts w:ascii="Times New Roman" w:eastAsia="Times New Roman" w:hAnsi="Times New Roman" w:cs="Times New Roman"/>
          <w:color w:val="000000"/>
          <w:spacing w:val="-3"/>
          <w:sz w:val="20"/>
          <w:szCs w:val="20"/>
          <w:lang w:eastAsia="ru-RU"/>
        </w:rPr>
        <w:t>ными координатами;</w:t>
      </w:r>
    </w:p>
    <w:p w:rsidR="00550E5C" w:rsidRPr="00550E5C" w:rsidRDefault="00550E5C" w:rsidP="00550E5C">
      <w:pPr>
        <w:numPr>
          <w:ilvl w:val="0"/>
          <w:numId w:val="5"/>
        </w:numPr>
        <w:tabs>
          <w:tab w:val="num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  строить графики изученных функций;</w:t>
      </w:r>
    </w:p>
    <w:p w:rsidR="00550E5C" w:rsidRPr="00550E5C" w:rsidRDefault="00550E5C" w:rsidP="00550E5C">
      <w:pPr>
        <w:numPr>
          <w:ilvl w:val="0"/>
          <w:numId w:val="5"/>
        </w:numPr>
        <w:shd w:val="clear" w:color="auto" w:fill="FFFFFF"/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color w:val="000000"/>
          <w:spacing w:val="-2"/>
          <w:sz w:val="20"/>
          <w:szCs w:val="20"/>
          <w:lang w:eastAsia="ru-RU"/>
        </w:rPr>
        <w:t>находить значения функции, заданной формулой, таблицей, гра</w:t>
      </w:r>
      <w:r w:rsidRPr="00550E5C">
        <w:rPr>
          <w:rFonts w:ascii="Times New Roman" w:eastAsia="Times New Roman" w:hAnsi="Times New Roman" w:cs="Times New Roman"/>
          <w:color w:val="000000"/>
          <w:spacing w:val="-6"/>
          <w:sz w:val="20"/>
          <w:szCs w:val="20"/>
          <w:lang w:eastAsia="ru-RU"/>
        </w:rPr>
        <w:t xml:space="preserve">фиком по ее аргументу; находить значение аргумента по значению </w:t>
      </w:r>
      <w:r w:rsidRPr="00550E5C">
        <w:rPr>
          <w:rFonts w:ascii="Times New Roman" w:eastAsia="Times New Roman" w:hAnsi="Times New Roman" w:cs="Times New Roman"/>
          <w:color w:val="000000"/>
          <w:spacing w:val="-3"/>
          <w:sz w:val="20"/>
          <w:szCs w:val="20"/>
          <w:lang w:eastAsia="ru-RU"/>
        </w:rPr>
        <w:t>функции, заданной графиком или таблицей;</w:t>
      </w:r>
    </w:p>
    <w:p w:rsidR="00550E5C" w:rsidRPr="00550E5C" w:rsidRDefault="00550E5C" w:rsidP="00550E5C">
      <w:pPr>
        <w:numPr>
          <w:ilvl w:val="0"/>
          <w:numId w:val="5"/>
        </w:numPr>
        <w:shd w:val="clear" w:color="auto" w:fill="FFFFFF"/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color w:val="000000"/>
          <w:spacing w:val="-4"/>
          <w:sz w:val="20"/>
          <w:szCs w:val="20"/>
          <w:lang w:eastAsia="ru-RU"/>
        </w:rPr>
        <w:t>определять простейшие свойства функции по ее графику; применять графические представления при решении уравнении, систем, описывать свойства изученных функций, строить их графики;</w:t>
      </w:r>
    </w:p>
    <w:p w:rsidR="00550E5C" w:rsidRPr="00550E5C" w:rsidRDefault="00550E5C" w:rsidP="00550E5C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решать комбинаторные задачи путём систематического перебора возможных вариантов, а также с использованием правила умножения;</w:t>
      </w:r>
    </w:p>
    <w:p w:rsidR="00550E5C" w:rsidRPr="00550E5C" w:rsidRDefault="00550E5C" w:rsidP="00550E5C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вычислять средние значения результатов измерений; находить частоту события, используя собс</w:t>
      </w: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венные наблюдения и готовые статистические данные;</w:t>
      </w:r>
    </w:p>
    <w:p w:rsidR="00550E5C" w:rsidRPr="00550E5C" w:rsidRDefault="00550E5C" w:rsidP="00550E5C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находить вероятности случайных событий в простейших случаях.</w:t>
      </w:r>
    </w:p>
    <w:p w:rsidR="00550E5C" w:rsidRPr="00550E5C" w:rsidRDefault="00550E5C" w:rsidP="00550E5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0"/>
          <w:szCs w:val="20"/>
          <w:u w:val="single"/>
          <w:lang w:eastAsia="ru-RU"/>
        </w:rPr>
      </w:pPr>
      <w:r w:rsidRPr="00550E5C">
        <w:rPr>
          <w:rFonts w:ascii="Times New Roman" w:eastAsia="Times New Roman" w:hAnsi="Times New Roman" w:cs="Times New Roman"/>
          <w:b/>
          <w:sz w:val="20"/>
          <w:szCs w:val="20"/>
          <w:u w:val="single"/>
          <w:lang w:eastAsia="ru-RU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550E5C">
        <w:rPr>
          <w:rFonts w:ascii="Times New Roman" w:eastAsia="Times New Roman" w:hAnsi="Times New Roman" w:cs="Times New Roman"/>
          <w:b/>
          <w:sz w:val="20"/>
          <w:szCs w:val="20"/>
          <w:u w:val="single"/>
          <w:lang w:eastAsia="ru-RU"/>
        </w:rPr>
        <w:t>для</w:t>
      </w:r>
      <w:proofErr w:type="gramEnd"/>
      <w:r w:rsidRPr="00550E5C">
        <w:rPr>
          <w:rFonts w:ascii="Times New Roman" w:eastAsia="Times New Roman" w:hAnsi="Times New Roman" w:cs="Times New Roman"/>
          <w:b/>
          <w:sz w:val="20"/>
          <w:szCs w:val="20"/>
          <w:u w:val="single"/>
          <w:lang w:eastAsia="ru-RU"/>
        </w:rPr>
        <w:t>:</w:t>
      </w:r>
    </w:p>
    <w:p w:rsidR="00550E5C" w:rsidRPr="00550E5C" w:rsidRDefault="00550E5C" w:rsidP="00550E5C">
      <w:pPr>
        <w:numPr>
          <w:ilvl w:val="2"/>
          <w:numId w:val="3"/>
        </w:numPr>
        <w:tabs>
          <w:tab w:val="num" w:pos="540"/>
        </w:tabs>
        <w:spacing w:after="0" w:line="240" w:lineRule="auto"/>
        <w:ind w:left="540" w:hanging="183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ыполнения расчётов по формулам, составления формул, выражающих  зависимости между реал</w:t>
      </w: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ь</w:t>
      </w: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ными величинами; нахождения нужной формулы в справочных материалах;</w:t>
      </w:r>
    </w:p>
    <w:p w:rsidR="00550E5C" w:rsidRPr="00550E5C" w:rsidRDefault="00550E5C" w:rsidP="00550E5C">
      <w:pPr>
        <w:numPr>
          <w:ilvl w:val="2"/>
          <w:numId w:val="3"/>
        </w:numPr>
        <w:tabs>
          <w:tab w:val="num" w:pos="709"/>
        </w:tabs>
        <w:spacing w:after="0" w:line="240" w:lineRule="auto"/>
        <w:ind w:left="697" w:hanging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моделирования практических ситуаций и исследования построенных моделей с использованием а</w:t>
      </w: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п</w:t>
      </w: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парата алгебры;</w:t>
      </w:r>
    </w:p>
    <w:p w:rsidR="00550E5C" w:rsidRPr="00550E5C" w:rsidRDefault="00550E5C" w:rsidP="00550E5C">
      <w:pPr>
        <w:numPr>
          <w:ilvl w:val="2"/>
          <w:numId w:val="3"/>
        </w:numPr>
        <w:tabs>
          <w:tab w:val="num" w:pos="709"/>
        </w:tabs>
        <w:spacing w:after="0" w:line="240" w:lineRule="auto"/>
        <w:ind w:left="697" w:hanging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описания зависимостей между физическими величинами соответствующими формулами при и</w:t>
      </w: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с</w:t>
      </w: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следовании несложных практических ситуаций;</w:t>
      </w:r>
    </w:p>
    <w:p w:rsidR="00550E5C" w:rsidRPr="00550E5C" w:rsidRDefault="00550E5C" w:rsidP="00550E5C">
      <w:pPr>
        <w:numPr>
          <w:ilvl w:val="2"/>
          <w:numId w:val="3"/>
        </w:numPr>
        <w:tabs>
          <w:tab w:val="num" w:pos="709"/>
        </w:tabs>
        <w:spacing w:after="0" w:line="240" w:lineRule="auto"/>
        <w:ind w:left="697" w:hanging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интерпретации графиков реальных зависимостей между величинами;</w:t>
      </w:r>
    </w:p>
    <w:p w:rsidR="00550E5C" w:rsidRPr="00550E5C" w:rsidRDefault="00550E5C" w:rsidP="00550E5C">
      <w:pPr>
        <w:numPr>
          <w:ilvl w:val="2"/>
          <w:numId w:val="3"/>
        </w:numPr>
        <w:tabs>
          <w:tab w:val="num" w:pos="709"/>
        </w:tabs>
        <w:spacing w:after="0" w:line="240" w:lineRule="auto"/>
        <w:ind w:left="697" w:hanging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распознавания логически некорректных рассуждений;</w:t>
      </w:r>
    </w:p>
    <w:p w:rsidR="00550E5C" w:rsidRPr="00550E5C" w:rsidRDefault="00550E5C" w:rsidP="00550E5C">
      <w:pPr>
        <w:numPr>
          <w:ilvl w:val="2"/>
          <w:numId w:val="3"/>
        </w:numPr>
        <w:tabs>
          <w:tab w:val="num" w:pos="709"/>
        </w:tabs>
        <w:spacing w:after="0" w:line="240" w:lineRule="auto"/>
        <w:ind w:left="697" w:hanging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решения учебных и практических задач, требующих систематического перебора вариантов;</w:t>
      </w:r>
    </w:p>
    <w:p w:rsidR="00550E5C" w:rsidRPr="00550E5C" w:rsidRDefault="00550E5C" w:rsidP="00550E5C">
      <w:pPr>
        <w:numPr>
          <w:ilvl w:val="2"/>
          <w:numId w:val="3"/>
        </w:numPr>
        <w:tabs>
          <w:tab w:val="num" w:pos="709"/>
        </w:tabs>
        <w:spacing w:after="0" w:line="240" w:lineRule="auto"/>
        <w:ind w:left="697" w:hanging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сравнения шансов наступления случайных событий, оценки вероятности случайного события в практических ситуациях, сопоставления модели с реальной ситуацией;</w:t>
      </w:r>
    </w:p>
    <w:p w:rsidR="00550E5C" w:rsidRPr="00550E5C" w:rsidRDefault="00550E5C" w:rsidP="00550E5C">
      <w:pPr>
        <w:numPr>
          <w:ilvl w:val="2"/>
          <w:numId w:val="3"/>
        </w:numPr>
        <w:tabs>
          <w:tab w:val="num" w:pos="709"/>
        </w:tabs>
        <w:spacing w:after="0" w:line="240" w:lineRule="auto"/>
        <w:ind w:left="697" w:hanging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50E5C">
        <w:rPr>
          <w:rFonts w:ascii="Times New Roman" w:eastAsia="Times New Roman" w:hAnsi="Times New Roman" w:cs="Times New Roman"/>
          <w:sz w:val="20"/>
          <w:szCs w:val="20"/>
          <w:lang w:eastAsia="ru-RU"/>
        </w:rPr>
        <w:t>понимания статистических утверждений.</w:t>
      </w:r>
    </w:p>
    <w:p w:rsidR="00550E5C" w:rsidRDefault="00550E5C" w:rsidP="00550E5C">
      <w:pPr>
        <w:pStyle w:val="a4"/>
        <w:spacing w:after="0" w:line="240" w:lineRule="auto"/>
        <w:ind w:left="-426" w:firstLine="426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550E5C" w:rsidRDefault="00550E5C" w:rsidP="00550E5C">
      <w:pPr>
        <w:pStyle w:val="a4"/>
        <w:spacing w:after="0" w:line="240" w:lineRule="auto"/>
        <w:ind w:left="-426" w:firstLine="426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550E5C" w:rsidRDefault="00550E5C" w:rsidP="00550E5C">
      <w:pPr>
        <w:pStyle w:val="a4"/>
        <w:spacing w:after="0" w:line="240" w:lineRule="auto"/>
        <w:ind w:left="-426" w:firstLine="426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550E5C" w:rsidRDefault="00550E5C" w:rsidP="00550E5C">
      <w:pPr>
        <w:pStyle w:val="a4"/>
        <w:spacing w:after="0" w:line="240" w:lineRule="auto"/>
        <w:ind w:left="-426" w:firstLine="426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550E5C" w:rsidRDefault="00550E5C" w:rsidP="00550E5C">
      <w:pPr>
        <w:pStyle w:val="a4"/>
        <w:spacing w:after="0" w:line="240" w:lineRule="auto"/>
        <w:ind w:left="-426" w:firstLine="426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550E5C" w:rsidRDefault="00550E5C" w:rsidP="00550E5C">
      <w:pPr>
        <w:pStyle w:val="a4"/>
        <w:spacing w:after="0" w:line="240" w:lineRule="auto"/>
        <w:ind w:left="-426" w:firstLine="426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550E5C" w:rsidRDefault="00550E5C" w:rsidP="00550E5C">
      <w:pPr>
        <w:pStyle w:val="a4"/>
        <w:spacing w:after="0" w:line="240" w:lineRule="auto"/>
        <w:ind w:left="-426" w:firstLine="426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550E5C" w:rsidRDefault="00550E5C" w:rsidP="00550E5C">
      <w:pPr>
        <w:pStyle w:val="a4"/>
        <w:spacing w:after="0" w:line="240" w:lineRule="auto"/>
        <w:ind w:left="-426" w:firstLine="426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550E5C" w:rsidRDefault="00550E5C" w:rsidP="00550E5C">
      <w:pPr>
        <w:pStyle w:val="a4"/>
        <w:spacing w:after="0" w:line="240" w:lineRule="auto"/>
        <w:ind w:left="-426" w:firstLine="426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550E5C" w:rsidRDefault="00550E5C" w:rsidP="00550E5C">
      <w:pPr>
        <w:pStyle w:val="a4"/>
        <w:spacing w:after="0" w:line="240" w:lineRule="auto"/>
        <w:ind w:left="-426" w:firstLine="426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550E5C" w:rsidRDefault="00550E5C" w:rsidP="00550E5C">
      <w:pPr>
        <w:pStyle w:val="a4"/>
        <w:spacing w:after="0" w:line="240" w:lineRule="auto"/>
        <w:ind w:left="-426" w:firstLine="426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550E5C" w:rsidRDefault="00550E5C" w:rsidP="00550E5C">
      <w:pPr>
        <w:pStyle w:val="a4"/>
        <w:spacing w:after="0" w:line="240" w:lineRule="auto"/>
        <w:ind w:left="-426" w:firstLine="426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550E5C" w:rsidRDefault="00550E5C" w:rsidP="00550E5C">
      <w:pPr>
        <w:pStyle w:val="a4"/>
        <w:spacing w:after="0" w:line="240" w:lineRule="auto"/>
        <w:ind w:left="-426" w:firstLine="426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550E5C" w:rsidRDefault="00550E5C" w:rsidP="00550E5C">
      <w:pPr>
        <w:pStyle w:val="a4"/>
        <w:spacing w:after="0" w:line="240" w:lineRule="auto"/>
        <w:ind w:left="-426" w:firstLine="426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550E5C" w:rsidRDefault="00550E5C" w:rsidP="00550E5C">
      <w:pPr>
        <w:pStyle w:val="a4"/>
        <w:spacing w:after="0" w:line="240" w:lineRule="auto"/>
        <w:ind w:left="-426" w:firstLine="426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550E5C" w:rsidRDefault="00550E5C" w:rsidP="00550E5C">
      <w:pPr>
        <w:pStyle w:val="a4"/>
        <w:spacing w:after="0" w:line="240" w:lineRule="auto"/>
        <w:ind w:left="-426" w:firstLine="426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550E5C" w:rsidRDefault="00550E5C" w:rsidP="00550E5C">
      <w:pPr>
        <w:pStyle w:val="a4"/>
        <w:spacing w:after="0" w:line="240" w:lineRule="auto"/>
        <w:ind w:left="-426" w:firstLine="426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550E5C" w:rsidRDefault="00550E5C" w:rsidP="00550E5C">
      <w:pPr>
        <w:pStyle w:val="a4"/>
        <w:spacing w:after="0" w:line="240" w:lineRule="auto"/>
        <w:ind w:left="-426" w:firstLine="426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lastRenderedPageBreak/>
        <w:t>Учебно-тематический план.</w:t>
      </w:r>
    </w:p>
    <w:p w:rsidR="00550E5C" w:rsidRDefault="00550E5C" w:rsidP="00550E5C">
      <w:pPr>
        <w:pStyle w:val="a4"/>
        <w:spacing w:after="0" w:line="240" w:lineRule="auto"/>
        <w:ind w:left="-426" w:firstLine="426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tbl>
      <w:tblPr>
        <w:tblStyle w:val="a3"/>
        <w:tblW w:w="0" w:type="auto"/>
        <w:tblLook w:val="04A0"/>
      </w:tblPr>
      <w:tblGrid>
        <w:gridCol w:w="752"/>
        <w:gridCol w:w="5550"/>
        <w:gridCol w:w="1680"/>
        <w:gridCol w:w="1589"/>
      </w:tblGrid>
      <w:tr w:rsidR="00550E5C" w:rsidRPr="00615C00" w:rsidTr="001B1A00">
        <w:tc>
          <w:tcPr>
            <w:tcW w:w="752" w:type="dxa"/>
          </w:tcPr>
          <w:p w:rsidR="00550E5C" w:rsidRPr="00615C00" w:rsidRDefault="00550E5C" w:rsidP="001B1A0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15C00">
              <w:rPr>
                <w:rFonts w:ascii="Times New Roman" w:hAnsi="Times New Roman" w:cs="Times New Roman"/>
                <w:b/>
                <w:sz w:val="20"/>
                <w:szCs w:val="20"/>
              </w:rPr>
              <w:t>№</w:t>
            </w:r>
            <w:proofErr w:type="gramStart"/>
            <w:r w:rsidRPr="00615C00">
              <w:rPr>
                <w:rFonts w:ascii="Times New Roman" w:hAnsi="Times New Roman" w:cs="Times New Roman"/>
                <w:b/>
                <w:sz w:val="20"/>
                <w:szCs w:val="20"/>
              </w:rPr>
              <w:t>п</w:t>
            </w:r>
            <w:proofErr w:type="gramEnd"/>
            <w:r w:rsidRPr="00615C00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/</w:t>
            </w:r>
            <w:r w:rsidRPr="00615C00">
              <w:rPr>
                <w:rFonts w:ascii="Times New Roman" w:hAnsi="Times New Roman" w:cs="Times New Roman"/>
                <w:b/>
                <w:sz w:val="20"/>
                <w:szCs w:val="20"/>
              </w:rPr>
              <w:t>п</w:t>
            </w:r>
          </w:p>
        </w:tc>
        <w:tc>
          <w:tcPr>
            <w:tcW w:w="5550" w:type="dxa"/>
          </w:tcPr>
          <w:p w:rsidR="00550E5C" w:rsidRPr="00615C00" w:rsidRDefault="00550E5C" w:rsidP="001B1A0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15C00">
              <w:rPr>
                <w:rFonts w:ascii="Times New Roman" w:hAnsi="Times New Roman" w:cs="Times New Roman"/>
                <w:b/>
                <w:sz w:val="20"/>
                <w:szCs w:val="20"/>
              </w:rPr>
              <w:t>Изучаемый материал</w:t>
            </w:r>
          </w:p>
        </w:tc>
        <w:tc>
          <w:tcPr>
            <w:tcW w:w="1680" w:type="dxa"/>
          </w:tcPr>
          <w:p w:rsidR="00550E5C" w:rsidRPr="00615C00" w:rsidRDefault="00550E5C" w:rsidP="001B1A0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15C00">
              <w:rPr>
                <w:rFonts w:ascii="Times New Roman" w:hAnsi="Times New Roman" w:cs="Times New Roman"/>
                <w:b/>
                <w:sz w:val="20"/>
                <w:szCs w:val="20"/>
              </w:rPr>
              <w:t>Кол-во часов</w:t>
            </w:r>
          </w:p>
        </w:tc>
        <w:tc>
          <w:tcPr>
            <w:tcW w:w="1589" w:type="dxa"/>
          </w:tcPr>
          <w:p w:rsidR="00550E5C" w:rsidRPr="00615C00" w:rsidRDefault="00550E5C" w:rsidP="001B1A0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15C00">
              <w:rPr>
                <w:rFonts w:ascii="Times New Roman" w:hAnsi="Times New Roman" w:cs="Times New Roman"/>
                <w:b/>
                <w:sz w:val="20"/>
                <w:szCs w:val="20"/>
              </w:rPr>
              <w:t>Контрольные работы</w:t>
            </w:r>
          </w:p>
        </w:tc>
      </w:tr>
      <w:tr w:rsidR="00550E5C" w:rsidRPr="00615C00" w:rsidTr="001B1A00">
        <w:tc>
          <w:tcPr>
            <w:tcW w:w="752" w:type="dxa"/>
          </w:tcPr>
          <w:p w:rsidR="00550E5C" w:rsidRPr="00615C00" w:rsidRDefault="00550E5C" w:rsidP="001B1A0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15C00"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5550" w:type="dxa"/>
          </w:tcPr>
          <w:p w:rsidR="00550E5C" w:rsidRPr="00615C00" w:rsidRDefault="00550E5C" w:rsidP="001B1A0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155A3">
              <w:rPr>
                <w:rFonts w:ascii="Times New Roman" w:hAnsi="Times New Roman" w:cs="Times New Roman"/>
                <w:sz w:val="20"/>
                <w:szCs w:val="20"/>
              </w:rPr>
              <w:t>Повторение</w:t>
            </w:r>
          </w:p>
        </w:tc>
        <w:tc>
          <w:tcPr>
            <w:tcW w:w="1680" w:type="dxa"/>
          </w:tcPr>
          <w:p w:rsidR="00550E5C" w:rsidRPr="00615C00" w:rsidRDefault="00550E5C" w:rsidP="001B1A0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155A3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589" w:type="dxa"/>
          </w:tcPr>
          <w:p w:rsidR="00550E5C" w:rsidRPr="00615C00" w:rsidRDefault="00550E5C" w:rsidP="001B1A0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155A3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</w:tr>
      <w:tr w:rsidR="00550E5C" w:rsidRPr="00615C00" w:rsidTr="001B1A00">
        <w:tc>
          <w:tcPr>
            <w:tcW w:w="752" w:type="dxa"/>
          </w:tcPr>
          <w:p w:rsidR="00550E5C" w:rsidRPr="00615C00" w:rsidRDefault="00550E5C" w:rsidP="001B1A0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15C00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5550" w:type="dxa"/>
          </w:tcPr>
          <w:p w:rsidR="00550E5C" w:rsidRPr="00615C00" w:rsidRDefault="00550E5C" w:rsidP="00C47AB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50E5C">
              <w:rPr>
                <w:rFonts w:ascii="Times New Roman" w:hAnsi="Times New Roman" w:cs="Times New Roman"/>
                <w:sz w:val="20"/>
                <w:szCs w:val="20"/>
              </w:rPr>
              <w:t xml:space="preserve">Глава 1. Неравенства и системы неравенств. </w:t>
            </w:r>
          </w:p>
        </w:tc>
        <w:tc>
          <w:tcPr>
            <w:tcW w:w="1680" w:type="dxa"/>
          </w:tcPr>
          <w:p w:rsidR="00550E5C" w:rsidRPr="00615C00" w:rsidRDefault="00C47AB8" w:rsidP="001B1A0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1589" w:type="dxa"/>
          </w:tcPr>
          <w:p w:rsidR="00550E5C" w:rsidRPr="00615C00" w:rsidRDefault="00C47AB8" w:rsidP="001B1A0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</w:tr>
      <w:tr w:rsidR="00550E5C" w:rsidRPr="00615C00" w:rsidTr="001B1A00">
        <w:tc>
          <w:tcPr>
            <w:tcW w:w="752" w:type="dxa"/>
          </w:tcPr>
          <w:p w:rsidR="00550E5C" w:rsidRPr="00615C00" w:rsidRDefault="00550E5C" w:rsidP="001B1A0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15C00">
              <w:rPr>
                <w:rFonts w:ascii="Times New Roman" w:hAnsi="Times New Roman" w:cs="Times New Roman"/>
                <w:b/>
                <w:sz w:val="20"/>
                <w:szCs w:val="20"/>
              </w:rPr>
              <w:t>3</w:t>
            </w:r>
          </w:p>
        </w:tc>
        <w:tc>
          <w:tcPr>
            <w:tcW w:w="5550" w:type="dxa"/>
          </w:tcPr>
          <w:p w:rsidR="00550E5C" w:rsidRPr="00615C00" w:rsidRDefault="00C47AB8" w:rsidP="001B1A00">
            <w:pPr>
              <w:pStyle w:val="a4"/>
              <w:widowControl w:val="0"/>
              <w:autoSpaceDE w:val="0"/>
              <w:autoSpaceDN w:val="0"/>
              <w:adjustRightInd w:val="0"/>
              <w:ind w:left="0"/>
              <w:rPr>
                <w:rFonts w:ascii="Times New Roman" w:hAnsi="Times New Roman" w:cs="Times New Roman"/>
                <w:sz w:val="20"/>
                <w:szCs w:val="20"/>
              </w:rPr>
            </w:pPr>
            <w:r w:rsidRPr="00C47AB8">
              <w:rPr>
                <w:rFonts w:ascii="Times New Roman" w:hAnsi="Times New Roman" w:cs="Times New Roman"/>
                <w:sz w:val="20"/>
                <w:szCs w:val="20"/>
              </w:rPr>
              <w:t xml:space="preserve">Глав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. Системы уравнений. </w:t>
            </w:r>
          </w:p>
        </w:tc>
        <w:tc>
          <w:tcPr>
            <w:tcW w:w="1680" w:type="dxa"/>
          </w:tcPr>
          <w:p w:rsidR="00550E5C" w:rsidRPr="00615C00" w:rsidRDefault="00C47AB8" w:rsidP="001B1A0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1589" w:type="dxa"/>
          </w:tcPr>
          <w:p w:rsidR="00550E5C" w:rsidRPr="00615C00" w:rsidRDefault="00C47AB8" w:rsidP="001B1A0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</w:tr>
      <w:tr w:rsidR="00550E5C" w:rsidRPr="00615C00" w:rsidTr="001B1A00">
        <w:tc>
          <w:tcPr>
            <w:tcW w:w="752" w:type="dxa"/>
          </w:tcPr>
          <w:p w:rsidR="00550E5C" w:rsidRPr="00615C00" w:rsidRDefault="00550E5C" w:rsidP="001B1A0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15C00">
              <w:rPr>
                <w:rFonts w:ascii="Times New Roman" w:hAnsi="Times New Roman" w:cs="Times New Roman"/>
                <w:b/>
                <w:sz w:val="20"/>
                <w:szCs w:val="20"/>
              </w:rPr>
              <w:t>4</w:t>
            </w:r>
          </w:p>
        </w:tc>
        <w:tc>
          <w:tcPr>
            <w:tcW w:w="5550" w:type="dxa"/>
          </w:tcPr>
          <w:p w:rsidR="00550E5C" w:rsidRPr="00615C00" w:rsidRDefault="00C47AB8" w:rsidP="001B1A00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C47AB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Глава 3. Числовые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функции </w:t>
            </w:r>
          </w:p>
        </w:tc>
        <w:tc>
          <w:tcPr>
            <w:tcW w:w="1680" w:type="dxa"/>
          </w:tcPr>
          <w:p w:rsidR="00550E5C" w:rsidRPr="00615C00" w:rsidRDefault="00C47AB8" w:rsidP="001B1A0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1589" w:type="dxa"/>
          </w:tcPr>
          <w:p w:rsidR="00550E5C" w:rsidRPr="00615C00" w:rsidRDefault="00C47AB8" w:rsidP="001B1A0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</w:tr>
      <w:tr w:rsidR="00550E5C" w:rsidRPr="00615C00" w:rsidTr="001B1A00">
        <w:tc>
          <w:tcPr>
            <w:tcW w:w="752" w:type="dxa"/>
          </w:tcPr>
          <w:p w:rsidR="00550E5C" w:rsidRPr="00615C00" w:rsidRDefault="00550E5C" w:rsidP="001B1A0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15C00">
              <w:rPr>
                <w:rFonts w:ascii="Times New Roman" w:hAnsi="Times New Roman" w:cs="Times New Roman"/>
                <w:b/>
                <w:sz w:val="20"/>
                <w:szCs w:val="20"/>
              </w:rPr>
              <w:t>5</w:t>
            </w:r>
          </w:p>
        </w:tc>
        <w:tc>
          <w:tcPr>
            <w:tcW w:w="5550" w:type="dxa"/>
          </w:tcPr>
          <w:p w:rsidR="00550E5C" w:rsidRPr="00615C00" w:rsidRDefault="00C47AB8" w:rsidP="001B1A00">
            <w:pPr>
              <w:pStyle w:val="a4"/>
              <w:widowControl w:val="0"/>
              <w:autoSpaceDE w:val="0"/>
              <w:autoSpaceDN w:val="0"/>
              <w:adjustRightInd w:val="0"/>
              <w:ind w:left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Глава 4. Прогрессии. </w:t>
            </w:r>
          </w:p>
        </w:tc>
        <w:tc>
          <w:tcPr>
            <w:tcW w:w="1680" w:type="dxa"/>
          </w:tcPr>
          <w:p w:rsidR="00550E5C" w:rsidRPr="00615C00" w:rsidRDefault="00C47AB8" w:rsidP="001B1A0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1589" w:type="dxa"/>
          </w:tcPr>
          <w:p w:rsidR="00550E5C" w:rsidRPr="00615C00" w:rsidRDefault="00C47AB8" w:rsidP="001B1A0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</w:tr>
      <w:tr w:rsidR="00550E5C" w:rsidRPr="00615C00" w:rsidTr="001B1A00">
        <w:tc>
          <w:tcPr>
            <w:tcW w:w="752" w:type="dxa"/>
          </w:tcPr>
          <w:p w:rsidR="00550E5C" w:rsidRPr="00615C00" w:rsidRDefault="00550E5C" w:rsidP="001B1A0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15C00">
              <w:rPr>
                <w:rFonts w:ascii="Times New Roman" w:hAnsi="Times New Roman" w:cs="Times New Roman"/>
                <w:b/>
                <w:sz w:val="20"/>
                <w:szCs w:val="20"/>
              </w:rPr>
              <w:t>6</w:t>
            </w:r>
          </w:p>
        </w:tc>
        <w:tc>
          <w:tcPr>
            <w:tcW w:w="5550" w:type="dxa"/>
          </w:tcPr>
          <w:p w:rsidR="00550E5C" w:rsidRPr="00615C00" w:rsidRDefault="00C47AB8" w:rsidP="001B1A00">
            <w:pPr>
              <w:pStyle w:val="a4"/>
              <w:ind w:left="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C47AB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Глава 5. Элементы комбинаторики статики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 теории вероя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остей.</w:t>
            </w:r>
          </w:p>
        </w:tc>
        <w:tc>
          <w:tcPr>
            <w:tcW w:w="1680" w:type="dxa"/>
          </w:tcPr>
          <w:p w:rsidR="00550E5C" w:rsidRPr="00615C00" w:rsidRDefault="00C47AB8" w:rsidP="001B1A0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1589" w:type="dxa"/>
          </w:tcPr>
          <w:p w:rsidR="00550E5C" w:rsidRPr="00615C00" w:rsidRDefault="00C47AB8" w:rsidP="001B1A0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</w:tr>
      <w:tr w:rsidR="00550E5C" w:rsidRPr="00615C00" w:rsidTr="001B1A00">
        <w:tc>
          <w:tcPr>
            <w:tcW w:w="752" w:type="dxa"/>
          </w:tcPr>
          <w:p w:rsidR="00550E5C" w:rsidRPr="00615C00" w:rsidRDefault="00550E5C" w:rsidP="001B1A0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7</w:t>
            </w:r>
          </w:p>
        </w:tc>
        <w:tc>
          <w:tcPr>
            <w:tcW w:w="5550" w:type="dxa"/>
          </w:tcPr>
          <w:p w:rsidR="00550E5C" w:rsidRPr="002155A3" w:rsidRDefault="00C47AB8" w:rsidP="001B1A00">
            <w:pPr>
              <w:pStyle w:val="a4"/>
              <w:ind w:left="0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C47AB8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7</w:t>
            </w:r>
            <w: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ab/>
              <w:t xml:space="preserve">Итоговое повторение </w:t>
            </w:r>
          </w:p>
        </w:tc>
        <w:tc>
          <w:tcPr>
            <w:tcW w:w="1680" w:type="dxa"/>
          </w:tcPr>
          <w:p w:rsidR="00550E5C" w:rsidRPr="002155A3" w:rsidRDefault="00C47AB8" w:rsidP="001B1A0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1589" w:type="dxa"/>
          </w:tcPr>
          <w:p w:rsidR="00550E5C" w:rsidRPr="002155A3" w:rsidRDefault="00C47AB8" w:rsidP="001B1A0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</w:tr>
      <w:tr w:rsidR="00C47AB8" w:rsidRPr="00615C00" w:rsidTr="001B1A00">
        <w:tc>
          <w:tcPr>
            <w:tcW w:w="752" w:type="dxa"/>
          </w:tcPr>
          <w:p w:rsidR="00C47AB8" w:rsidRDefault="00C47AB8" w:rsidP="001B1A0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5550" w:type="dxa"/>
          </w:tcPr>
          <w:p w:rsidR="00C47AB8" w:rsidRPr="00C47AB8" w:rsidRDefault="00C47AB8" w:rsidP="001B1A00">
            <w:pPr>
              <w:pStyle w:val="a4"/>
              <w:ind w:left="0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ИТОГО</w:t>
            </w:r>
          </w:p>
        </w:tc>
        <w:tc>
          <w:tcPr>
            <w:tcW w:w="1680" w:type="dxa"/>
          </w:tcPr>
          <w:p w:rsidR="00C47AB8" w:rsidRDefault="00C47AB8" w:rsidP="001B1A0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  <w:tc>
          <w:tcPr>
            <w:tcW w:w="1589" w:type="dxa"/>
          </w:tcPr>
          <w:p w:rsidR="00C47AB8" w:rsidRDefault="00C47AB8" w:rsidP="001B1A0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</w:tr>
    </w:tbl>
    <w:p w:rsidR="001B1A00" w:rsidRDefault="001B1A00"/>
    <w:p w:rsidR="00FE285E" w:rsidRDefault="00FE285E"/>
    <w:p w:rsidR="00FE285E" w:rsidRDefault="00FE285E"/>
    <w:p w:rsidR="00FE285E" w:rsidRDefault="00FE285E"/>
    <w:p w:rsidR="00FE285E" w:rsidRDefault="00FE285E"/>
    <w:p w:rsidR="00FE285E" w:rsidRDefault="00FE285E"/>
    <w:p w:rsidR="00FE285E" w:rsidRDefault="00FE285E"/>
    <w:p w:rsidR="00FE285E" w:rsidRDefault="00FE285E"/>
    <w:p w:rsidR="00FE285E" w:rsidRDefault="00FE285E"/>
    <w:p w:rsidR="00FE285E" w:rsidRDefault="00FE285E"/>
    <w:p w:rsidR="00FE285E" w:rsidRDefault="00FE285E"/>
    <w:p w:rsidR="00FE285E" w:rsidRDefault="00FE285E"/>
    <w:p w:rsidR="00FE285E" w:rsidRDefault="00FE285E"/>
    <w:p w:rsidR="00FE285E" w:rsidRDefault="00FE285E"/>
    <w:p w:rsidR="00FE285E" w:rsidRDefault="00FE285E"/>
    <w:p w:rsidR="00FE285E" w:rsidRDefault="00FE285E"/>
    <w:p w:rsidR="00FE285E" w:rsidRDefault="00FE285E"/>
    <w:p w:rsidR="00FE285E" w:rsidRDefault="00FE285E"/>
    <w:p w:rsidR="00FE285E" w:rsidRDefault="00FE285E"/>
    <w:p w:rsidR="00FE285E" w:rsidRDefault="00FE285E"/>
    <w:p w:rsidR="00FE285E" w:rsidRDefault="00FE285E"/>
    <w:p w:rsidR="00FE285E" w:rsidRDefault="00FE285E"/>
    <w:p w:rsidR="00FE285E" w:rsidRDefault="00FE285E"/>
    <w:p w:rsidR="00FE285E" w:rsidRDefault="00FE285E">
      <w:pPr>
        <w:sectPr w:rsidR="00FE285E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FE285E" w:rsidRPr="00FE285E" w:rsidRDefault="00FE285E" w:rsidP="00FE285E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FE285E">
        <w:rPr>
          <w:rFonts w:ascii="Times New Roman" w:hAnsi="Times New Roman" w:cs="Times New Roman"/>
          <w:b/>
          <w:sz w:val="20"/>
          <w:szCs w:val="20"/>
        </w:rPr>
        <w:lastRenderedPageBreak/>
        <w:t>Календарно - тематическое планирование по алгебре</w:t>
      </w:r>
    </w:p>
    <w:p w:rsidR="00FE285E" w:rsidRPr="00FE285E" w:rsidRDefault="00FE285E" w:rsidP="00FE285E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FE285E">
        <w:rPr>
          <w:rFonts w:ascii="Times New Roman" w:hAnsi="Times New Roman" w:cs="Times New Roman"/>
          <w:b/>
          <w:sz w:val="20"/>
          <w:szCs w:val="20"/>
        </w:rPr>
        <w:t xml:space="preserve"> 9 класс 3 часа</w:t>
      </w:r>
    </w:p>
    <w:tbl>
      <w:tblPr>
        <w:tblStyle w:val="10"/>
        <w:tblW w:w="15112" w:type="dxa"/>
        <w:jc w:val="center"/>
        <w:tblInd w:w="-569" w:type="dxa"/>
        <w:tblLayout w:type="fixed"/>
        <w:tblLook w:val="04A0"/>
      </w:tblPr>
      <w:tblGrid>
        <w:gridCol w:w="838"/>
        <w:gridCol w:w="1091"/>
        <w:gridCol w:w="1276"/>
        <w:gridCol w:w="2835"/>
        <w:gridCol w:w="1581"/>
        <w:gridCol w:w="1963"/>
        <w:gridCol w:w="3685"/>
        <w:gridCol w:w="1843"/>
      </w:tblGrid>
      <w:tr w:rsidR="00FE285E" w:rsidRPr="00FE285E" w:rsidTr="001B1A00">
        <w:trPr>
          <w:jc w:val="center"/>
        </w:trPr>
        <w:tc>
          <w:tcPr>
            <w:tcW w:w="838" w:type="dxa"/>
            <w:vMerge w:val="restart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№ урока</w:t>
            </w:r>
          </w:p>
        </w:tc>
        <w:tc>
          <w:tcPr>
            <w:tcW w:w="2367" w:type="dxa"/>
            <w:gridSpan w:val="2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Дата</w:t>
            </w:r>
          </w:p>
        </w:tc>
        <w:tc>
          <w:tcPr>
            <w:tcW w:w="2835" w:type="dxa"/>
            <w:vMerge w:val="restart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Тема урока</w:t>
            </w:r>
          </w:p>
        </w:tc>
        <w:tc>
          <w:tcPr>
            <w:tcW w:w="1581" w:type="dxa"/>
            <w:vMerge w:val="restart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Тип урока</w:t>
            </w:r>
          </w:p>
        </w:tc>
        <w:tc>
          <w:tcPr>
            <w:tcW w:w="1963" w:type="dxa"/>
            <w:vMerge w:val="restart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Элементы соде</w:t>
            </w: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р</w:t>
            </w: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жания</w:t>
            </w:r>
          </w:p>
        </w:tc>
        <w:tc>
          <w:tcPr>
            <w:tcW w:w="3685" w:type="dxa"/>
            <w:vMerge w:val="restart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Требования к уровню подготовки учащихся</w:t>
            </w:r>
          </w:p>
        </w:tc>
        <w:tc>
          <w:tcPr>
            <w:tcW w:w="1843" w:type="dxa"/>
            <w:vMerge w:val="restart"/>
          </w:tcPr>
          <w:p w:rsidR="00FE285E" w:rsidRPr="00FE285E" w:rsidRDefault="00FE285E" w:rsidP="00FE285E">
            <w:pPr>
              <w:tabs>
                <w:tab w:val="center" w:pos="955"/>
              </w:tabs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Вид контроля</w:t>
            </w:r>
          </w:p>
        </w:tc>
      </w:tr>
      <w:tr w:rsidR="00FE285E" w:rsidRPr="00FE285E" w:rsidTr="001B1A00">
        <w:trPr>
          <w:jc w:val="center"/>
        </w:trPr>
        <w:tc>
          <w:tcPr>
            <w:tcW w:w="838" w:type="dxa"/>
            <w:vMerge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091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По плану</w:t>
            </w:r>
          </w:p>
        </w:tc>
        <w:tc>
          <w:tcPr>
            <w:tcW w:w="1276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коррекция</w:t>
            </w:r>
          </w:p>
        </w:tc>
        <w:tc>
          <w:tcPr>
            <w:tcW w:w="2835" w:type="dxa"/>
            <w:vMerge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581" w:type="dxa"/>
            <w:vMerge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963" w:type="dxa"/>
            <w:vMerge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3685" w:type="dxa"/>
            <w:vMerge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  <w:vMerge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FE285E" w:rsidRPr="00FE285E" w:rsidTr="001B1A00">
        <w:trPr>
          <w:jc w:val="center"/>
        </w:trPr>
        <w:tc>
          <w:tcPr>
            <w:tcW w:w="15112" w:type="dxa"/>
            <w:gridSpan w:val="8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Повторение (4 часа).</w:t>
            </w:r>
          </w:p>
        </w:tc>
      </w:tr>
      <w:tr w:rsidR="00FE285E" w:rsidRPr="00FE285E" w:rsidTr="001B1A00">
        <w:trPr>
          <w:jc w:val="center"/>
        </w:trPr>
        <w:tc>
          <w:tcPr>
            <w:tcW w:w="838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1091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.Действия над многочленами.</w:t>
            </w:r>
          </w:p>
        </w:tc>
        <w:tc>
          <w:tcPr>
            <w:tcW w:w="1581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тизации знаний </w:t>
            </w:r>
          </w:p>
        </w:tc>
        <w:tc>
          <w:tcPr>
            <w:tcW w:w="196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овторение теории за курс 8 класса совершенствование навыков решения задач.</w:t>
            </w:r>
          </w:p>
        </w:tc>
        <w:tc>
          <w:tcPr>
            <w:tcW w:w="3685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Уметь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: решать основные типы задач курса алгебры 8 класса.</w:t>
            </w:r>
          </w:p>
        </w:tc>
        <w:tc>
          <w:tcPr>
            <w:tcW w:w="1843" w:type="dxa"/>
          </w:tcPr>
          <w:p w:rsidR="00FE285E" w:rsidRPr="00FE285E" w:rsidRDefault="00FE285E" w:rsidP="00FE285E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ый 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с</w:t>
            </w:r>
          </w:p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FE285E" w:rsidRPr="00FE285E" w:rsidTr="001B1A00">
        <w:trPr>
          <w:jc w:val="center"/>
        </w:trPr>
        <w:tc>
          <w:tcPr>
            <w:tcW w:w="838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1091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Формулы сокращенного у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ожения.</w:t>
            </w:r>
          </w:p>
        </w:tc>
        <w:tc>
          <w:tcPr>
            <w:tcW w:w="1581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тизации знаний </w:t>
            </w:r>
          </w:p>
        </w:tc>
        <w:tc>
          <w:tcPr>
            <w:tcW w:w="196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овторение теории за курс 8 класса совершенствование навыков решения задач.</w:t>
            </w:r>
          </w:p>
        </w:tc>
        <w:tc>
          <w:tcPr>
            <w:tcW w:w="3685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Уметь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: решать основные типы задач курса алгебры 8 класса.</w:t>
            </w:r>
          </w:p>
        </w:tc>
        <w:tc>
          <w:tcPr>
            <w:tcW w:w="184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 с пос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дующей взаи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оверкой</w:t>
            </w:r>
          </w:p>
        </w:tc>
      </w:tr>
      <w:tr w:rsidR="00FE285E" w:rsidRPr="00FE285E" w:rsidTr="001B1A00">
        <w:trPr>
          <w:jc w:val="center"/>
        </w:trPr>
        <w:tc>
          <w:tcPr>
            <w:tcW w:w="838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3</w:t>
            </w:r>
          </w:p>
        </w:tc>
        <w:tc>
          <w:tcPr>
            <w:tcW w:w="1091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еобразование числовых и алгебраических выражений. Решение уравнений.</w:t>
            </w:r>
          </w:p>
        </w:tc>
        <w:tc>
          <w:tcPr>
            <w:tcW w:w="1581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зации знаний</w:t>
            </w:r>
          </w:p>
        </w:tc>
        <w:tc>
          <w:tcPr>
            <w:tcW w:w="196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овторение теории за курс 8 класса совершенствование навыков решения задач.</w:t>
            </w:r>
          </w:p>
        </w:tc>
        <w:tc>
          <w:tcPr>
            <w:tcW w:w="3685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Уметь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: решать основные типы задач курса алгебры 8 класса.</w:t>
            </w:r>
          </w:p>
        </w:tc>
        <w:tc>
          <w:tcPr>
            <w:tcW w:w="184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sz w:val="20"/>
                <w:szCs w:val="20"/>
              </w:rPr>
              <w:t>Тест</w:t>
            </w:r>
          </w:p>
        </w:tc>
      </w:tr>
      <w:tr w:rsidR="00FE285E" w:rsidRPr="00FE285E" w:rsidTr="001B1A00">
        <w:trPr>
          <w:jc w:val="center"/>
        </w:trPr>
        <w:tc>
          <w:tcPr>
            <w:tcW w:w="838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4</w:t>
            </w:r>
          </w:p>
        </w:tc>
        <w:tc>
          <w:tcPr>
            <w:tcW w:w="1091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Функция. Виды функций. П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троение графиков функций.</w:t>
            </w:r>
          </w:p>
        </w:tc>
        <w:tc>
          <w:tcPr>
            <w:tcW w:w="1581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зации знаний</w:t>
            </w:r>
          </w:p>
        </w:tc>
        <w:tc>
          <w:tcPr>
            <w:tcW w:w="196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овторение теории за курс 8 класса совершенствование навыков решения задач.</w:t>
            </w:r>
          </w:p>
        </w:tc>
        <w:tc>
          <w:tcPr>
            <w:tcW w:w="3685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Уметь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: решать основные типы задач курса алгебры 8 класса.</w:t>
            </w:r>
          </w:p>
        </w:tc>
        <w:tc>
          <w:tcPr>
            <w:tcW w:w="184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</w:t>
            </w:r>
          </w:p>
        </w:tc>
      </w:tr>
      <w:tr w:rsidR="00FE285E" w:rsidRPr="00FE285E" w:rsidTr="001B1A00">
        <w:trPr>
          <w:jc w:val="center"/>
        </w:trPr>
        <w:tc>
          <w:tcPr>
            <w:tcW w:w="15112" w:type="dxa"/>
            <w:gridSpan w:val="8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Глава 1. Неравенства и системы неравенств. (15 часов)</w:t>
            </w:r>
          </w:p>
        </w:tc>
      </w:tr>
      <w:tr w:rsidR="00FE285E" w:rsidRPr="00FE285E" w:rsidTr="001B1A00">
        <w:trPr>
          <w:jc w:val="center"/>
        </w:trPr>
        <w:tc>
          <w:tcPr>
            <w:tcW w:w="838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5</w:t>
            </w:r>
          </w:p>
        </w:tc>
        <w:tc>
          <w:tcPr>
            <w:tcW w:w="1091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инейные и квадратные не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енства.</w:t>
            </w:r>
          </w:p>
        </w:tc>
        <w:tc>
          <w:tcPr>
            <w:tcW w:w="1581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знак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ния с новым материалом</w:t>
            </w:r>
          </w:p>
        </w:tc>
        <w:tc>
          <w:tcPr>
            <w:tcW w:w="196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ешение линейных неравенств.</w:t>
            </w:r>
          </w:p>
        </w:tc>
        <w:tc>
          <w:tcPr>
            <w:tcW w:w="3685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Уметь: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решать простейшие линейные и квадратные неравенства с одной пе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енной.</w:t>
            </w:r>
          </w:p>
        </w:tc>
        <w:tc>
          <w:tcPr>
            <w:tcW w:w="1843" w:type="dxa"/>
          </w:tcPr>
          <w:p w:rsidR="00FE285E" w:rsidRPr="00FE285E" w:rsidRDefault="00FE285E" w:rsidP="00FE285E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ый 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с</w:t>
            </w:r>
          </w:p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FE285E" w:rsidRPr="00FE285E" w:rsidTr="001B1A00">
        <w:trPr>
          <w:jc w:val="center"/>
        </w:trPr>
        <w:tc>
          <w:tcPr>
            <w:tcW w:w="838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6</w:t>
            </w:r>
          </w:p>
        </w:tc>
        <w:tc>
          <w:tcPr>
            <w:tcW w:w="1091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инейные и квадратные не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енства.</w:t>
            </w:r>
          </w:p>
        </w:tc>
        <w:tc>
          <w:tcPr>
            <w:tcW w:w="1581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закреп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зученного</w:t>
            </w:r>
          </w:p>
        </w:tc>
        <w:tc>
          <w:tcPr>
            <w:tcW w:w="196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ешение линейных и квадратных не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енств. Исследов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е функции на монотонность.</w:t>
            </w:r>
          </w:p>
        </w:tc>
        <w:tc>
          <w:tcPr>
            <w:tcW w:w="3685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Уметь: 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оводить исследование фу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ции на монотонность.</w:t>
            </w:r>
          </w:p>
        </w:tc>
        <w:tc>
          <w:tcPr>
            <w:tcW w:w="184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атематический диктант</w:t>
            </w:r>
          </w:p>
        </w:tc>
      </w:tr>
      <w:tr w:rsidR="00FE285E" w:rsidRPr="00FE285E" w:rsidTr="001B1A00">
        <w:trPr>
          <w:jc w:val="center"/>
        </w:trPr>
        <w:tc>
          <w:tcPr>
            <w:tcW w:w="838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7</w:t>
            </w:r>
          </w:p>
        </w:tc>
        <w:tc>
          <w:tcPr>
            <w:tcW w:w="1091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инейные и квадратные не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енства.</w:t>
            </w:r>
          </w:p>
        </w:tc>
        <w:tc>
          <w:tcPr>
            <w:tcW w:w="1581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и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анный урок</w:t>
            </w:r>
          </w:p>
        </w:tc>
        <w:tc>
          <w:tcPr>
            <w:tcW w:w="196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ешение линейных и квадратных не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енств. Исследов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ние функции на 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монотонность.</w:t>
            </w:r>
          </w:p>
        </w:tc>
        <w:tc>
          <w:tcPr>
            <w:tcW w:w="3685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Уметь: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решать простейшие линейные и квадратные неравенства с одной пе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менной, содержащие модуль. </w:t>
            </w:r>
            <w:proofErr w:type="gramStart"/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ешать неравенства используя</w:t>
            </w:r>
            <w:proofErr w:type="gramEnd"/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графики.</w:t>
            </w:r>
          </w:p>
        </w:tc>
        <w:tc>
          <w:tcPr>
            <w:tcW w:w="184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оверочная 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бота</w:t>
            </w:r>
          </w:p>
        </w:tc>
      </w:tr>
      <w:tr w:rsidR="00FE285E" w:rsidRPr="00FE285E" w:rsidTr="001B1A00">
        <w:trPr>
          <w:jc w:val="center"/>
        </w:trPr>
        <w:tc>
          <w:tcPr>
            <w:tcW w:w="838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8</w:t>
            </w:r>
          </w:p>
        </w:tc>
        <w:tc>
          <w:tcPr>
            <w:tcW w:w="1091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ациональные неравенства.</w:t>
            </w:r>
          </w:p>
        </w:tc>
        <w:tc>
          <w:tcPr>
            <w:tcW w:w="1581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знак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ния с новым материалом</w:t>
            </w:r>
          </w:p>
        </w:tc>
        <w:tc>
          <w:tcPr>
            <w:tcW w:w="196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онятия: рац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альное неравенс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во </w:t>
            </w:r>
            <w:r w:rsidRPr="00FE285E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с одной пер</w:t>
            </w:r>
            <w:r w:rsidRPr="00FE285E">
              <w:rPr>
                <w:rFonts w:ascii="Times New Roman" w:hAnsi="Times New Roman" w:cs="Times New Roman"/>
                <w:bCs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менной, 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решение неравенства, </w:t>
            </w:r>
            <w:r w:rsidRPr="00FE285E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ра</w:t>
            </w:r>
            <w:r w:rsidRPr="00FE285E">
              <w:rPr>
                <w:rFonts w:ascii="Times New Roman" w:hAnsi="Times New Roman" w:cs="Times New Roman"/>
                <w:bCs/>
                <w:sz w:val="20"/>
                <w:szCs w:val="20"/>
              </w:rPr>
              <w:t>в</w:t>
            </w:r>
            <w:r w:rsidRPr="00FE285E">
              <w:rPr>
                <w:rFonts w:ascii="Times New Roman" w:hAnsi="Times New Roman" w:cs="Times New Roman"/>
                <w:bCs/>
                <w:sz w:val="20"/>
                <w:szCs w:val="20"/>
              </w:rPr>
              <w:t>носильные нераве</w:t>
            </w:r>
            <w:r w:rsidRPr="00FE285E">
              <w:rPr>
                <w:rFonts w:ascii="Times New Roman" w:hAnsi="Times New Roman" w:cs="Times New Roman"/>
                <w:bCs/>
                <w:sz w:val="20"/>
                <w:szCs w:val="20"/>
              </w:rPr>
              <w:t>н</w:t>
            </w:r>
            <w:r w:rsidRPr="00FE285E">
              <w:rPr>
                <w:rFonts w:ascii="Times New Roman" w:hAnsi="Times New Roman" w:cs="Times New Roman"/>
                <w:bCs/>
                <w:sz w:val="20"/>
                <w:szCs w:val="20"/>
              </w:rPr>
              <w:t>ства, равносильные преобразования неравенства,</w:t>
            </w:r>
          </w:p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инейные  и кв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атные неравенства</w:t>
            </w:r>
          </w:p>
        </w:tc>
        <w:tc>
          <w:tcPr>
            <w:tcW w:w="3685" w:type="dxa"/>
            <w:vMerge w:val="restart"/>
          </w:tcPr>
          <w:p w:rsidR="00FE285E" w:rsidRPr="00FE285E" w:rsidRDefault="00FE285E" w:rsidP="00FE285E">
            <w:pPr>
              <w:tabs>
                <w:tab w:val="left" w:pos="180"/>
              </w:tabs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Знать: 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авила равносильного преобр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ования неравенств</w:t>
            </w:r>
          </w:p>
          <w:p w:rsidR="00FE285E" w:rsidRPr="00FE285E" w:rsidRDefault="00FE285E" w:rsidP="00FE285E">
            <w:pPr>
              <w:tabs>
                <w:tab w:val="left" w:pos="180"/>
              </w:tabs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  <w:t xml:space="preserve">Уметь: </w:t>
            </w:r>
          </w:p>
          <w:p w:rsidR="00FE285E" w:rsidRPr="00FE285E" w:rsidRDefault="00FE285E" w:rsidP="00FE285E">
            <w:pPr>
              <w:tabs>
                <w:tab w:val="left" w:pos="180"/>
              </w:tabs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решать дробно-рациональные нераве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тва методом интервалов, в случае ра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личных кратностей корней линейных выражений,  </w:t>
            </w:r>
          </w:p>
          <w:p w:rsidR="00FE285E" w:rsidRPr="00FE285E" w:rsidRDefault="00FE285E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-применяют правила равносильного преобразования неравенств.</w:t>
            </w:r>
          </w:p>
        </w:tc>
        <w:tc>
          <w:tcPr>
            <w:tcW w:w="184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Фронтальный 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ос</w:t>
            </w:r>
          </w:p>
          <w:p w:rsidR="00FE285E" w:rsidRPr="00FE285E" w:rsidRDefault="00FE285E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FE285E" w:rsidRPr="00FE285E" w:rsidTr="001B1A00">
        <w:trPr>
          <w:jc w:val="center"/>
        </w:trPr>
        <w:tc>
          <w:tcPr>
            <w:tcW w:w="838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9</w:t>
            </w:r>
          </w:p>
        </w:tc>
        <w:tc>
          <w:tcPr>
            <w:tcW w:w="1091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ациональные неравенства.</w:t>
            </w:r>
          </w:p>
        </w:tc>
        <w:tc>
          <w:tcPr>
            <w:tcW w:w="1581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и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анный урок</w:t>
            </w:r>
          </w:p>
        </w:tc>
        <w:tc>
          <w:tcPr>
            <w:tcW w:w="196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Метод интервалов, кривая знаков. 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горитм решения квадратных не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енств методом интервалов</w:t>
            </w:r>
          </w:p>
        </w:tc>
        <w:tc>
          <w:tcPr>
            <w:tcW w:w="3685" w:type="dxa"/>
            <w:vMerge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</w:t>
            </w:r>
          </w:p>
        </w:tc>
      </w:tr>
      <w:tr w:rsidR="00FE285E" w:rsidRPr="00FE285E" w:rsidTr="001B1A00">
        <w:trPr>
          <w:jc w:val="center"/>
        </w:trPr>
        <w:tc>
          <w:tcPr>
            <w:tcW w:w="838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10</w:t>
            </w:r>
          </w:p>
        </w:tc>
        <w:tc>
          <w:tcPr>
            <w:tcW w:w="1091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ациональные неравенства.</w:t>
            </w:r>
          </w:p>
        </w:tc>
        <w:tc>
          <w:tcPr>
            <w:tcW w:w="1581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закреп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зученного</w:t>
            </w:r>
          </w:p>
        </w:tc>
        <w:tc>
          <w:tcPr>
            <w:tcW w:w="196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Метод интервалов, кривая знаков. 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горитм решения квадратных не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енств методом интервалов</w:t>
            </w:r>
          </w:p>
        </w:tc>
        <w:tc>
          <w:tcPr>
            <w:tcW w:w="3685" w:type="dxa"/>
            <w:vMerge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ест</w:t>
            </w:r>
          </w:p>
        </w:tc>
      </w:tr>
      <w:tr w:rsidR="00FE285E" w:rsidRPr="00FE285E" w:rsidTr="001B1A00">
        <w:trPr>
          <w:jc w:val="center"/>
        </w:trPr>
        <w:tc>
          <w:tcPr>
            <w:tcW w:w="838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11</w:t>
            </w:r>
          </w:p>
        </w:tc>
        <w:tc>
          <w:tcPr>
            <w:tcW w:w="1091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ациональные неравенства.</w:t>
            </w:r>
          </w:p>
        </w:tc>
        <w:tc>
          <w:tcPr>
            <w:tcW w:w="1581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и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анный урок</w:t>
            </w:r>
          </w:p>
        </w:tc>
        <w:tc>
          <w:tcPr>
            <w:tcW w:w="196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бласть допус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ых значений не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енств; правила равносильного п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бразования не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енств, алгоритм решения дробно-рациональных  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авенств методом интервалов</w:t>
            </w:r>
          </w:p>
        </w:tc>
        <w:tc>
          <w:tcPr>
            <w:tcW w:w="3685" w:type="dxa"/>
            <w:vMerge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</w:t>
            </w:r>
          </w:p>
        </w:tc>
      </w:tr>
      <w:tr w:rsidR="00FE285E" w:rsidRPr="00FE285E" w:rsidTr="001B1A00">
        <w:trPr>
          <w:jc w:val="center"/>
        </w:trPr>
        <w:tc>
          <w:tcPr>
            <w:tcW w:w="838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12</w:t>
            </w:r>
          </w:p>
        </w:tc>
        <w:tc>
          <w:tcPr>
            <w:tcW w:w="1091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ациональные неравенства.</w:t>
            </w:r>
          </w:p>
        </w:tc>
        <w:tc>
          <w:tcPr>
            <w:tcW w:w="1581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зации знаний</w:t>
            </w:r>
          </w:p>
        </w:tc>
        <w:tc>
          <w:tcPr>
            <w:tcW w:w="196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бласть допус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ых значений не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енств; правила равносильного п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бразования не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венств, алгоритм 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решения дробно-рациональных  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авенств методом интервалов</w:t>
            </w:r>
          </w:p>
        </w:tc>
        <w:tc>
          <w:tcPr>
            <w:tcW w:w="3685" w:type="dxa"/>
            <w:vMerge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оверочная 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бота</w:t>
            </w:r>
          </w:p>
        </w:tc>
      </w:tr>
      <w:tr w:rsidR="00FE285E" w:rsidRPr="00FE285E" w:rsidTr="001B1A00">
        <w:trPr>
          <w:jc w:val="center"/>
        </w:trPr>
        <w:tc>
          <w:tcPr>
            <w:tcW w:w="838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13</w:t>
            </w:r>
          </w:p>
        </w:tc>
        <w:tc>
          <w:tcPr>
            <w:tcW w:w="1091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ножества и операции над ними.</w:t>
            </w:r>
          </w:p>
        </w:tc>
        <w:tc>
          <w:tcPr>
            <w:tcW w:w="1581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знак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ния с новым материалом</w:t>
            </w:r>
          </w:p>
        </w:tc>
        <w:tc>
          <w:tcPr>
            <w:tcW w:w="196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пределение м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жества, запись, примеры, операции над множествами (пересечение, объ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динение, допол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е множеств)</w:t>
            </w:r>
            <w:proofErr w:type="gramEnd"/>
          </w:p>
        </w:tc>
        <w:tc>
          <w:tcPr>
            <w:tcW w:w="3685" w:type="dxa"/>
            <w:vMerge w:val="restart"/>
          </w:tcPr>
          <w:p w:rsidR="00FE285E" w:rsidRPr="00FE285E" w:rsidRDefault="00FE285E" w:rsidP="00FE285E">
            <w:pPr>
              <w:tabs>
                <w:tab w:val="left" w:pos="180"/>
              </w:tabs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Знать: 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пределение простейшие пон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тия  теории множеств. </w:t>
            </w:r>
          </w:p>
          <w:p w:rsidR="00FE285E" w:rsidRPr="00FE285E" w:rsidRDefault="00FE285E" w:rsidP="00FE285E">
            <w:pPr>
              <w:tabs>
                <w:tab w:val="left" w:pos="180"/>
              </w:tabs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Уметь: 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задавать множества, произв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дить операции над множествами</w:t>
            </w:r>
          </w:p>
          <w:p w:rsidR="00FE285E" w:rsidRPr="00FE285E" w:rsidRDefault="00FE285E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Фронтальный 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ос</w:t>
            </w:r>
          </w:p>
          <w:p w:rsidR="00FE285E" w:rsidRPr="00FE285E" w:rsidRDefault="00FE285E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FE285E" w:rsidRPr="00FE285E" w:rsidTr="001B1A00">
        <w:trPr>
          <w:jc w:val="center"/>
        </w:trPr>
        <w:tc>
          <w:tcPr>
            <w:tcW w:w="838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14</w:t>
            </w:r>
          </w:p>
        </w:tc>
        <w:tc>
          <w:tcPr>
            <w:tcW w:w="1091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ножества и операции над ними.</w:t>
            </w:r>
          </w:p>
        </w:tc>
        <w:tc>
          <w:tcPr>
            <w:tcW w:w="1581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и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анный урок</w:t>
            </w:r>
          </w:p>
        </w:tc>
        <w:tc>
          <w:tcPr>
            <w:tcW w:w="196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пределение м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жества, запись, примеры, операции над множествами (пересечение, объ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динение, допол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е множеств)</w:t>
            </w:r>
            <w:proofErr w:type="gramEnd"/>
          </w:p>
        </w:tc>
        <w:tc>
          <w:tcPr>
            <w:tcW w:w="3685" w:type="dxa"/>
            <w:vMerge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</w:t>
            </w:r>
          </w:p>
        </w:tc>
      </w:tr>
      <w:tr w:rsidR="00FE285E" w:rsidRPr="00FE285E" w:rsidTr="001B1A00">
        <w:trPr>
          <w:jc w:val="center"/>
        </w:trPr>
        <w:tc>
          <w:tcPr>
            <w:tcW w:w="838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15</w:t>
            </w:r>
          </w:p>
        </w:tc>
        <w:tc>
          <w:tcPr>
            <w:tcW w:w="1091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стемы рациональных не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енств.</w:t>
            </w:r>
          </w:p>
        </w:tc>
        <w:tc>
          <w:tcPr>
            <w:tcW w:w="1581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знак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ния с новым материалом</w:t>
            </w:r>
          </w:p>
        </w:tc>
        <w:tc>
          <w:tcPr>
            <w:tcW w:w="1963" w:type="dxa"/>
          </w:tcPr>
          <w:p w:rsidR="00FE285E" w:rsidRPr="00FE285E" w:rsidRDefault="00FE285E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онятия системы рациональных 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авенств,  решения системы рац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альных не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енств. Алгоритм решения систем линейных  и кв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атных неравенств</w:t>
            </w:r>
          </w:p>
        </w:tc>
        <w:tc>
          <w:tcPr>
            <w:tcW w:w="3685" w:type="dxa"/>
            <w:vMerge w:val="restart"/>
          </w:tcPr>
          <w:p w:rsidR="00FE285E" w:rsidRPr="00FE285E" w:rsidRDefault="00FE285E" w:rsidP="00FE285E">
            <w:pPr>
              <w:tabs>
                <w:tab w:val="left" w:pos="180"/>
              </w:tabs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Знать: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способы решения систем р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циональных неравенств. </w:t>
            </w:r>
          </w:p>
          <w:p w:rsidR="00FE285E" w:rsidRPr="00FE285E" w:rsidRDefault="00FE285E" w:rsidP="00FE285E">
            <w:pPr>
              <w:tabs>
                <w:tab w:val="left" w:pos="180"/>
              </w:tabs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Уметь:</w:t>
            </w:r>
          </w:p>
          <w:p w:rsidR="00FE285E" w:rsidRPr="00FE285E" w:rsidRDefault="00FE285E" w:rsidP="00FE285E">
            <w:pPr>
              <w:tabs>
                <w:tab w:val="left" w:pos="180"/>
              </w:tabs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-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ешать системы линейных  и квадра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ных неравенств, </w:t>
            </w:r>
          </w:p>
          <w:p w:rsidR="00FE285E" w:rsidRPr="00FE285E" w:rsidRDefault="00FE285E" w:rsidP="00FE285E">
            <w:pPr>
              <w:tabs>
                <w:tab w:val="left" w:pos="180"/>
              </w:tabs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решать двойные неравенства,</w:t>
            </w:r>
          </w:p>
          <w:p w:rsidR="00FE285E" w:rsidRPr="00FE285E" w:rsidRDefault="00FE285E" w:rsidP="00FE285E">
            <w:pPr>
              <w:tabs>
                <w:tab w:val="left" w:pos="180"/>
              </w:tabs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решать системы простых рационал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ь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ных неравенств методом интервалов, </w:t>
            </w:r>
          </w:p>
          <w:p w:rsidR="00FE285E" w:rsidRPr="00FE285E" w:rsidRDefault="00FE285E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решать системы квадратных нер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енств, используя графический метод.</w:t>
            </w:r>
          </w:p>
        </w:tc>
        <w:tc>
          <w:tcPr>
            <w:tcW w:w="1843" w:type="dxa"/>
          </w:tcPr>
          <w:p w:rsidR="00FE285E" w:rsidRPr="00FE285E" w:rsidRDefault="00FE285E" w:rsidP="00FE285E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ый 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с</w:t>
            </w:r>
          </w:p>
          <w:p w:rsidR="00FE285E" w:rsidRPr="00FE285E" w:rsidRDefault="00FE285E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575D7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6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стемы рациональных не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енств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закреп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зученного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бласть допус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ых значений с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емы неравенств; метод интервалов при решении дв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й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ых неравенств, систем рациона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ых неравенств, способы решения систем рациона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ых неравенств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666BFD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ый 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с</w:t>
            </w:r>
          </w:p>
          <w:p w:rsidR="00575D7D" w:rsidRPr="00FE285E" w:rsidRDefault="00575D7D" w:rsidP="00666BF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575D7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7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стемы рациональных не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енств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тизации зна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Область допус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ых значений с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темы неравенств; метод интервалов при решении дв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й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ых неравенств, систем рациона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ых неравенств, способы решения систем рациона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ых неравенств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575D7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1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8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Контрольная работа №1 «Неравенства и системы неравенств»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Урок проверки и коррекции знаний и ум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ыявление знаний и умений учащихся, степени усвоения учащимися ма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иала</w:t>
            </w:r>
          </w:p>
        </w:tc>
        <w:tc>
          <w:tcPr>
            <w:tcW w:w="368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нтрольная раб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а</w:t>
            </w:r>
          </w:p>
        </w:tc>
      </w:tr>
      <w:tr w:rsidR="00575D7D" w:rsidRPr="00FE285E" w:rsidTr="001B1A00">
        <w:trPr>
          <w:jc w:val="center"/>
        </w:trPr>
        <w:tc>
          <w:tcPr>
            <w:tcW w:w="15112" w:type="dxa"/>
            <w:gridSpan w:val="8"/>
          </w:tcPr>
          <w:p w:rsidR="00575D7D" w:rsidRPr="00FE285E" w:rsidRDefault="00575D7D" w:rsidP="00575D7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Глава 2. Системы уравнений. (1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6</w:t>
            </w: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часов)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575D7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19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стемы уравнений. Осн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ые понятия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знак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ния с новым материалом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стема уравнений с двумя перем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ыми, графический способ решения  системы уравнений с двумя перем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ыми</w:t>
            </w:r>
          </w:p>
        </w:tc>
        <w:tc>
          <w:tcPr>
            <w:tcW w:w="3685" w:type="dxa"/>
            <w:vMerge w:val="restart"/>
          </w:tcPr>
          <w:p w:rsidR="00575D7D" w:rsidRPr="00FE285E" w:rsidRDefault="00575D7D" w:rsidP="00FE285E">
            <w:pPr>
              <w:tabs>
                <w:tab w:val="left" w:pos="180"/>
              </w:tabs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Знать: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равносильные преобразования уравнений и неравен</w:t>
            </w:r>
            <w:proofErr w:type="gramStart"/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тв с дв</w:t>
            </w:r>
            <w:proofErr w:type="gramEnd"/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мя пер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менными. </w:t>
            </w:r>
          </w:p>
          <w:p w:rsidR="00575D7D" w:rsidRPr="00FE285E" w:rsidRDefault="00575D7D" w:rsidP="00FE285E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Уметь: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определять понятия, приводить доказательства</w:t>
            </w:r>
          </w:p>
          <w:p w:rsidR="00575D7D" w:rsidRPr="00FE285E" w:rsidRDefault="00575D7D" w:rsidP="00FE285E">
            <w:pPr>
              <w:jc w:val="both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ый 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с</w:t>
            </w:r>
          </w:p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575D7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0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стемы уравнений. Осн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ые понятия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и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анный урок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стема неравен</w:t>
            </w:r>
            <w:proofErr w:type="gramStart"/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тв с дв</w:t>
            </w:r>
            <w:proofErr w:type="gramEnd"/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мя перем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ыми, графический способ решения  системы неравенств с двумя перем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ыми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575D7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стемы уравнений. Осн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ые понятия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закреп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зученного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стема неравен</w:t>
            </w:r>
            <w:proofErr w:type="gramStart"/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тв с дв</w:t>
            </w:r>
            <w:proofErr w:type="gramEnd"/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мя перем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ыми, графический способ решения  системы неравенств с двумя перем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ыми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ест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575D7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стемы уравнений. Осн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ые понятия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зации зна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стема неравен</w:t>
            </w:r>
            <w:proofErr w:type="gramStart"/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тв с дв</w:t>
            </w:r>
            <w:proofErr w:type="gramEnd"/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мя перем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ными, графический способ решения  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системы неравенств с двумя перем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ыми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оверочная 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575D7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3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етоды решения систем уравнений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знак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ния с новым материалом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етод  подстановки   решения  систем уравнений</w:t>
            </w:r>
          </w:p>
        </w:tc>
        <w:tc>
          <w:tcPr>
            <w:tcW w:w="3685" w:type="dxa"/>
            <w:vMerge w:val="restart"/>
          </w:tcPr>
          <w:p w:rsidR="00575D7D" w:rsidRPr="00FE285E" w:rsidRDefault="00575D7D" w:rsidP="00FE285E">
            <w:pPr>
              <w:tabs>
                <w:tab w:val="left" w:pos="180"/>
              </w:tabs>
              <w:rPr>
                <w:rFonts w:ascii="Times New Roman" w:eastAsia="Times New Roman" w:hAnsi="Times New Roman" w:cs="Times New Roman"/>
                <w:iCs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Знать:</w:t>
            </w:r>
            <w:r w:rsidRPr="00FE285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 xml:space="preserve"> метод подстановки, метод а</w:t>
            </w:r>
            <w:r w:rsidRPr="00FE285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л</w:t>
            </w:r>
            <w:r w:rsidRPr="00FE285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гебраического сложения, метод введ</w:t>
            </w:r>
            <w:r w:rsidRPr="00FE285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е</w:t>
            </w:r>
            <w:r w:rsidRPr="00FE285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ния новых переменных, равносильные системы уравнений.</w:t>
            </w:r>
          </w:p>
          <w:p w:rsidR="00575D7D" w:rsidRPr="00FE285E" w:rsidRDefault="00575D7D" w:rsidP="00FE285E">
            <w:pPr>
              <w:tabs>
                <w:tab w:val="left" w:pos="180"/>
              </w:tabs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алгоритм метода подстановки. </w:t>
            </w:r>
          </w:p>
          <w:p w:rsidR="00575D7D" w:rsidRPr="00FE285E" w:rsidRDefault="00575D7D" w:rsidP="00FE285E">
            <w:pPr>
              <w:tabs>
                <w:tab w:val="left" w:pos="180"/>
              </w:tabs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Уметь: 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ать системы уравнений м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одом подстановки, методом алгебра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ческого сложения, методом введения новых переменных. 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ый 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с</w:t>
            </w:r>
          </w:p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575D7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4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етоды решения систем уравнений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и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анный урок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етод  алгебраич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кого сложения решения  систем уравнений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575D7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5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етоды решения систем уравнений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закреп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зученного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етод  подстан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и.   Метод  алг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аического слож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решения  с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ем уравнений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атематический диктант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575D7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6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етоды решения систем уравнений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и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анный урок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етод   введения новых переменных решения  систем уравнений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575D7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7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етоды решения систем уравнений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зации зна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етоды умножения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и деления решения 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стем уравнений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ест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575D7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8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стемы уравнений как ма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атические модели реальных ситуаций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знак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ния с новым материалом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Задачи на движение</w:t>
            </w:r>
          </w:p>
        </w:tc>
        <w:tc>
          <w:tcPr>
            <w:tcW w:w="3685" w:type="dxa"/>
            <w:vMerge w:val="restart"/>
          </w:tcPr>
          <w:p w:rsidR="00575D7D" w:rsidRPr="00FE285E" w:rsidRDefault="00575D7D" w:rsidP="00FE285E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Знать: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как  составлять математические модели реальных ситуаций  и работать с составленной моделью. </w:t>
            </w:r>
          </w:p>
          <w:p w:rsidR="00575D7D" w:rsidRPr="00FE285E" w:rsidRDefault="00575D7D" w:rsidP="00FE285E">
            <w:pPr>
              <w:tabs>
                <w:tab w:val="left" w:pos="180"/>
              </w:tabs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Уметь:</w:t>
            </w:r>
          </w:p>
          <w:p w:rsidR="00575D7D" w:rsidRPr="00FE285E" w:rsidRDefault="00575D7D" w:rsidP="00FE285E">
            <w:pPr>
              <w:tabs>
                <w:tab w:val="left" w:pos="180"/>
              </w:tabs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- 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оставлять математические модели реальных ситуаций  и работать с с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тавленной моделью.</w:t>
            </w:r>
          </w:p>
          <w:p w:rsidR="00575D7D" w:rsidRPr="00FE285E" w:rsidRDefault="00575D7D" w:rsidP="00FE285E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-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ешать простые нелинейные системы уравнений двух переменных различ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ы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и методами, составлять математич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кие модели реальных ситуаций  и 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ботать с составленной моделью.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ый 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с</w:t>
            </w:r>
          </w:p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29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стемы уравнений как ма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атические модели реальных ситуаций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и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анный урок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Задачи на работу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атематический диктант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575D7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0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стемы уравнений как ма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атические модели реальных ситуаций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и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анный урок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Разные задачи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575D7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стемы уравнений как ма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атические модели реальных ситуаций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закреп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зученного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Разные задачи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ест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575D7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стемы уравнений как ма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атические модели реальных ситуаций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зации зна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азные задачи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оверочная 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33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стемы уравнений как ма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атические модели реальных ситуаций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зации зна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азные задачи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575D7D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ый 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с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34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нтрольная работа №2 </w:t>
            </w:r>
            <w:r w:rsidRPr="00FE285E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«</w:t>
            </w: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Системы уравнений</w:t>
            </w:r>
            <w:r w:rsidRPr="00FE285E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»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Урок проверки и коррекции знаний и ум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ыявление знаний и умений учащихся, степени усвоения учащимися ма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иала</w:t>
            </w:r>
          </w:p>
        </w:tc>
        <w:tc>
          <w:tcPr>
            <w:tcW w:w="368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нтрольная раб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а</w:t>
            </w:r>
          </w:p>
        </w:tc>
      </w:tr>
      <w:tr w:rsidR="00575D7D" w:rsidRPr="00FE285E" w:rsidTr="001B1A00">
        <w:trPr>
          <w:jc w:val="center"/>
        </w:trPr>
        <w:tc>
          <w:tcPr>
            <w:tcW w:w="15112" w:type="dxa"/>
            <w:gridSpan w:val="8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Глава 3. Числовые функции (25 часов)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35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пределение числовой фу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ции. Область определения. Область значения функци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знак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ния с новым материалом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пределение ч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ловой функции, Понятие области определения фу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ции. Понятие 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асти значений функции. Запись, обозначение</w:t>
            </w:r>
          </w:p>
        </w:tc>
        <w:tc>
          <w:tcPr>
            <w:tcW w:w="3685" w:type="dxa"/>
            <w:vMerge w:val="restart"/>
          </w:tcPr>
          <w:p w:rsidR="00575D7D" w:rsidRPr="00FE285E" w:rsidRDefault="00575D7D" w:rsidP="00FE285E">
            <w:pPr>
              <w:keepNext/>
              <w:tabs>
                <w:tab w:val="left" w:pos="180"/>
              </w:tabs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Знать: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определения числовой функции, области определения, области значения функции, графика функции.</w:t>
            </w:r>
          </w:p>
          <w:p w:rsidR="00575D7D" w:rsidRPr="00FE285E" w:rsidRDefault="00575D7D" w:rsidP="00FE285E">
            <w:pPr>
              <w:keepNext/>
              <w:tabs>
                <w:tab w:val="left" w:pos="180"/>
              </w:tabs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Уметь: 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аходить область определения функции.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ый 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с</w:t>
            </w:r>
          </w:p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36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пределение числовой фу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ции. Область определения. Область значения функци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и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анный урок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пределение ч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ловой функции, Понятие области определения фу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ции. Понятие 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асти значений функции. Запись, обозначение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37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пределение числовой фу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ции. Область определения. Область значения функци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закреп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зученного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пределение ч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ловой функции, области опреде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функции, 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асти значений функции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атематический диктант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38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пределение числовой фу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ции. Область определения. Область значения функци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зации зна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пределение ч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ловой функции, области опреде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функции, 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асти значений функции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38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пособы задания функций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знак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ния с новым материалом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пособы задания функции: анали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ческий, графич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кий, табличный, словесный</w:t>
            </w:r>
          </w:p>
        </w:tc>
        <w:tc>
          <w:tcPr>
            <w:tcW w:w="3685" w:type="dxa"/>
            <w:vMerge w:val="restart"/>
          </w:tcPr>
          <w:p w:rsidR="00575D7D" w:rsidRPr="00FE285E" w:rsidRDefault="00575D7D" w:rsidP="00FE285E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Знать: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способы задания функции: а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литический, графический, табличный, словесный. </w:t>
            </w:r>
          </w:p>
          <w:p w:rsidR="00575D7D" w:rsidRPr="00FE285E" w:rsidRDefault="00575D7D" w:rsidP="00FE285E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Уметь:</w:t>
            </w:r>
          </w:p>
          <w:p w:rsidR="00575D7D" w:rsidRPr="00FE285E" w:rsidRDefault="00575D7D" w:rsidP="00FE285E">
            <w:pPr>
              <w:tabs>
                <w:tab w:val="left" w:pos="0"/>
              </w:tabs>
              <w:spacing w:after="120"/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-при задании функции применять р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ичные способы: аналитический, г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фический, табличный, словесный,</w:t>
            </w:r>
          </w:p>
          <w:p w:rsidR="00575D7D" w:rsidRPr="00FE285E" w:rsidRDefault="00575D7D" w:rsidP="00FE285E">
            <w:pPr>
              <w:tabs>
                <w:tab w:val="left" w:pos="180"/>
              </w:tabs>
              <w:spacing w:after="120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- решать графически уравнения.</w:t>
            </w: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Фронтальный 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с</w:t>
            </w:r>
          </w:p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40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пособы задания функций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и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ванный урок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Способы задания 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функции: анали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ческий, графич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кий, табличный, словесный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Самостоятельная 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ра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41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войства функций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знак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ния с новым материалом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сновные свойства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функции (мо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онность,   огра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ченность, наибо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шее и  наименьшее значения функции, выпуклость  и 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ерывность)</w:t>
            </w:r>
          </w:p>
        </w:tc>
        <w:tc>
          <w:tcPr>
            <w:tcW w:w="3685" w:type="dxa"/>
            <w:vMerge w:val="restart"/>
          </w:tcPr>
          <w:p w:rsidR="00575D7D" w:rsidRPr="00FE285E" w:rsidRDefault="00575D7D" w:rsidP="00FE285E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Знать: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свойства функции:  монот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ость,  наибольшее и наименьшее з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чения функции, ограниченность, в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ы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уклость и непрерывность.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Уметь: 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исследовать функции на мо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онность, наибольшее и наименьшее значение, ограниченность, выпуклость и непрерывность</w:t>
            </w: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ый 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с</w:t>
            </w:r>
          </w:p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42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войства функций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и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анный урок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сновные свойства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функции (мо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онность,   огра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ченность, наибо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шее и  наименьшее значения функции, выпуклость  и 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ерывность)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атематический диктант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43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войства функций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закреп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зученного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сновные свойства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функции (мо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онность,   огра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ченность, наибо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шее и  наименьшее значения функции, выпуклость  и 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ерывность)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ест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44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войства функций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зации зна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сновные свойства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функции (мо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онность,   огра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ченность, наибо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шее и  наименьшее значения функции, выпуклость  и 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ерывность)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45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Четные и нечетные функци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знак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ния с новым материалом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пределение  ч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ой и нечетной функции, особен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ти их графиков</w:t>
            </w:r>
          </w:p>
        </w:tc>
        <w:tc>
          <w:tcPr>
            <w:tcW w:w="3685" w:type="dxa"/>
            <w:vMerge w:val="restart"/>
          </w:tcPr>
          <w:p w:rsidR="00575D7D" w:rsidRPr="00FE285E" w:rsidRDefault="00575D7D" w:rsidP="00FE285E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Знать: 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нятия четной и нечетной функции, алгоритм исследования фун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ции на чётность и нечётность. 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Уметь: 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менять алгоритм исследов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ния функции на четность и строить графики четных и нечетных функций</w:t>
            </w: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Фронтальный 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с</w:t>
            </w:r>
          </w:p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46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Четные и нечетные функци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и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анный урок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пределение  ч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ой и нечетной функции, особен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ти их графиков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47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Четные и нечетные функци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зации зна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пределение  ч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ой и нечетной функции, особен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ти их графиков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оверочная 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48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Контрольная работа №3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« Числовые функции и их свойства»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Урок проверки и коррекции знаний и ум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ыявление знаний и умений учащихся, степени усвоения учащимися ма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иала.</w:t>
            </w:r>
          </w:p>
        </w:tc>
        <w:tc>
          <w:tcPr>
            <w:tcW w:w="368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нтрольная раб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49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Функции</w:t>
            </w:r>
            <m:oMath>
              <w:proofErr w:type="gramStart"/>
              <m:r>
                <w:rPr>
                  <w:rFonts w:ascii="Cambria Math" w:hAnsi="Cambria Math" w:cs="Times New Roman"/>
                  <w:sz w:val="20"/>
                  <w:szCs w:val="20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 xml:space="preserve">n 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</w:rPr>
                <m:t xml:space="preserve"> (n∈N)</m:t>
              </m:r>
            </m:oMath>
            <w:r w:rsidRPr="00FE285E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, </w:t>
            </w:r>
            <w:proofErr w:type="gramEnd"/>
            <w:r w:rsidRPr="00FE285E">
              <w:rPr>
                <w:rFonts w:ascii="Times New Roman" w:eastAsiaTheme="minorEastAsia" w:hAnsi="Times New Roman" w:cs="Times New Roman"/>
                <w:sz w:val="20"/>
                <w:szCs w:val="20"/>
              </w:rPr>
              <w:t>их свойства и график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знак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ния с новым материалом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Понятие </w:t>
            </w:r>
            <w:proofErr w:type="gramStart"/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тепенной</w:t>
            </w:r>
            <w:proofErr w:type="gramEnd"/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функции с  на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альным показа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м, свойства и график функции</w:t>
            </w:r>
          </w:p>
        </w:tc>
        <w:tc>
          <w:tcPr>
            <w:tcW w:w="3685" w:type="dxa"/>
            <w:vMerge w:val="restart"/>
          </w:tcPr>
          <w:p w:rsidR="00575D7D" w:rsidRPr="00FE285E" w:rsidRDefault="00575D7D" w:rsidP="00FE285E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Знать: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о понятии степенной функции с натуральным показателем, о свойствах и графике  функции. </w:t>
            </w:r>
          </w:p>
          <w:p w:rsidR="00575D7D" w:rsidRPr="00FE285E" w:rsidRDefault="00575D7D" w:rsidP="00FE285E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Уметь:</w:t>
            </w:r>
          </w:p>
          <w:p w:rsidR="00575D7D" w:rsidRPr="00FE285E" w:rsidRDefault="00575D7D" w:rsidP="00FE285E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-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определять графики функций с ч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ым и нечетным показателем,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-строить и читать графики степенных функций</w:t>
            </w: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ый 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с</w:t>
            </w:r>
          </w:p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50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Функции</w:t>
            </w:r>
            <m:oMath>
              <w:proofErr w:type="gramStart"/>
              <m:r>
                <w:rPr>
                  <w:rFonts w:ascii="Cambria Math" w:hAnsi="Cambria Math" w:cs="Times New Roman"/>
                  <w:sz w:val="20"/>
                  <w:szCs w:val="20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 xml:space="preserve">n 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</w:rPr>
                <m:t xml:space="preserve"> (n∈N)</m:t>
              </m:r>
            </m:oMath>
            <w:r w:rsidRPr="00FE285E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, </w:t>
            </w:r>
            <w:proofErr w:type="gramEnd"/>
            <w:r w:rsidRPr="00FE285E">
              <w:rPr>
                <w:rFonts w:ascii="Times New Roman" w:eastAsiaTheme="minorEastAsia" w:hAnsi="Times New Roman" w:cs="Times New Roman"/>
                <w:sz w:val="20"/>
                <w:szCs w:val="20"/>
              </w:rPr>
              <w:t>их свойства и график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и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анный урок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Понятие </w:t>
            </w:r>
            <w:proofErr w:type="gramStart"/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тепенной</w:t>
            </w:r>
            <w:proofErr w:type="gramEnd"/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функции с  на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альным показа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м, свойства и график функции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51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Функции</w:t>
            </w:r>
            <m:oMath>
              <w:proofErr w:type="gramStart"/>
              <m:r>
                <w:rPr>
                  <w:rFonts w:ascii="Cambria Math" w:hAnsi="Cambria Math" w:cs="Times New Roman"/>
                  <w:sz w:val="20"/>
                  <w:szCs w:val="20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 xml:space="preserve">n 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</w:rPr>
                <m:t xml:space="preserve"> (n∈N)</m:t>
              </m:r>
            </m:oMath>
            <w:r w:rsidRPr="00FE285E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, </w:t>
            </w:r>
            <w:proofErr w:type="gramEnd"/>
            <w:r w:rsidRPr="00FE285E">
              <w:rPr>
                <w:rFonts w:ascii="Times New Roman" w:eastAsiaTheme="minorEastAsia" w:hAnsi="Times New Roman" w:cs="Times New Roman"/>
                <w:sz w:val="20"/>
                <w:szCs w:val="20"/>
              </w:rPr>
              <w:t>их свойства и график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закреп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зученного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войства и график    степенной  функции с натуральным п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азателем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атематический диктант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52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Функции</w:t>
            </w:r>
            <m:oMath>
              <w:proofErr w:type="gramStart"/>
              <m:r>
                <w:rPr>
                  <w:rFonts w:ascii="Cambria Math" w:hAnsi="Cambria Math" w:cs="Times New Roman"/>
                  <w:sz w:val="20"/>
                  <w:szCs w:val="20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 xml:space="preserve">n 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</w:rPr>
                <m:t xml:space="preserve"> (n∈N)</m:t>
              </m:r>
            </m:oMath>
            <w:r w:rsidRPr="00FE285E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, </w:t>
            </w:r>
            <w:proofErr w:type="gramEnd"/>
            <w:r w:rsidRPr="00FE285E">
              <w:rPr>
                <w:rFonts w:ascii="Times New Roman" w:eastAsiaTheme="minorEastAsia" w:hAnsi="Times New Roman" w:cs="Times New Roman"/>
                <w:sz w:val="20"/>
                <w:szCs w:val="20"/>
              </w:rPr>
              <w:t>их свойства и график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зации зна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войства и график    степенной  функции с натуральным п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азателем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ест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53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Функции</w:t>
            </w:r>
            <m:oMath>
              <w:proofErr w:type="gramStart"/>
              <m:r>
                <w:rPr>
                  <w:rFonts w:ascii="Cambria Math" w:hAnsi="Cambria Math" w:cs="Times New Roman"/>
                  <w:sz w:val="20"/>
                  <w:szCs w:val="20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 xml:space="preserve">-n 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</w:rPr>
                <m:t xml:space="preserve"> (n∈N)</m:t>
              </m:r>
            </m:oMath>
            <w:r w:rsidRPr="00FE285E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, </w:t>
            </w:r>
            <w:proofErr w:type="gramEnd"/>
            <w:r w:rsidRPr="00FE285E">
              <w:rPr>
                <w:rFonts w:ascii="Times New Roman" w:eastAsiaTheme="minorEastAsia" w:hAnsi="Times New Roman" w:cs="Times New Roman"/>
                <w:sz w:val="20"/>
                <w:szCs w:val="20"/>
              </w:rPr>
              <w:t>их свойства и график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знак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ния с новым материалом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</w:t>
            </w:r>
            <w:proofErr w:type="spellStart"/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ойство</w:t>
            </w:r>
            <w:proofErr w:type="spellEnd"/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 и график                          степенной функции с отрицательным целым показателем</w:t>
            </w:r>
          </w:p>
        </w:tc>
        <w:tc>
          <w:tcPr>
            <w:tcW w:w="3685" w:type="dxa"/>
            <w:vMerge w:val="restart"/>
          </w:tcPr>
          <w:p w:rsidR="00575D7D" w:rsidRPr="00FE285E" w:rsidRDefault="00575D7D" w:rsidP="00FE285E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Знать: 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 понятии степенной функции с отрицательным целым  показателем, о свойствах и графике  функции.</w:t>
            </w:r>
          </w:p>
          <w:p w:rsidR="00575D7D" w:rsidRPr="00FE285E" w:rsidRDefault="00575D7D" w:rsidP="00FE285E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Уметь:</w:t>
            </w:r>
          </w:p>
          <w:p w:rsidR="00575D7D" w:rsidRPr="00FE285E" w:rsidRDefault="00575D7D" w:rsidP="00FE285E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-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определять графики функций с ч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ым и нечетным отрицательным целым показателем,</w:t>
            </w:r>
          </w:p>
          <w:p w:rsidR="00575D7D" w:rsidRPr="00FE285E" w:rsidRDefault="00575D7D" w:rsidP="00FE285E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-решать графически уравнения,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-строить графики степенных функций с 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любым показателем</w:t>
            </w: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Фронтальный 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с</w:t>
            </w:r>
          </w:p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54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Функции</w:t>
            </w:r>
            <m:oMath>
              <w:proofErr w:type="gramStart"/>
              <m:r>
                <w:rPr>
                  <w:rFonts w:ascii="Cambria Math" w:hAnsi="Cambria Math" w:cs="Times New Roman"/>
                  <w:sz w:val="20"/>
                  <w:szCs w:val="20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 xml:space="preserve">-n 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</w:rPr>
                <m:t xml:space="preserve"> (n∈N)</m:t>
              </m:r>
            </m:oMath>
            <w:r w:rsidRPr="00FE285E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, </w:t>
            </w:r>
            <w:proofErr w:type="gramEnd"/>
            <w:r w:rsidRPr="00FE285E">
              <w:rPr>
                <w:rFonts w:ascii="Times New Roman" w:eastAsiaTheme="minorEastAsia" w:hAnsi="Times New Roman" w:cs="Times New Roman"/>
                <w:sz w:val="20"/>
                <w:szCs w:val="20"/>
              </w:rPr>
              <w:t>их свойства и график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закреп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зученного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</w:t>
            </w:r>
            <w:proofErr w:type="spellStart"/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ойство</w:t>
            </w:r>
            <w:proofErr w:type="spellEnd"/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 и график                          степенной функции с отрицательным целым показателем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55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Функции</w:t>
            </w:r>
            <m:oMath>
              <w:proofErr w:type="gramStart"/>
              <m:r>
                <w:rPr>
                  <w:rFonts w:ascii="Cambria Math" w:hAnsi="Cambria Math" w:cs="Times New Roman"/>
                  <w:sz w:val="20"/>
                  <w:szCs w:val="20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 xml:space="preserve">-n 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</w:rPr>
                <m:t xml:space="preserve"> (n∈N)</m:t>
              </m:r>
            </m:oMath>
            <w:r w:rsidRPr="00FE285E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, </w:t>
            </w:r>
            <w:proofErr w:type="gramEnd"/>
            <w:r w:rsidRPr="00FE285E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их </w:t>
            </w:r>
            <w:r w:rsidRPr="00FE285E">
              <w:rPr>
                <w:rFonts w:ascii="Times New Roman" w:eastAsiaTheme="minorEastAsia" w:hAnsi="Times New Roman" w:cs="Times New Roman"/>
                <w:sz w:val="20"/>
                <w:szCs w:val="20"/>
              </w:rPr>
              <w:lastRenderedPageBreak/>
              <w:t>свойства и график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зации зна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lastRenderedPageBreak/>
              <w:t>C</w:t>
            </w:r>
            <w:proofErr w:type="spellStart"/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ойство</w:t>
            </w:r>
            <w:proofErr w:type="spellEnd"/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 и график                          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степенной функции с отрицательным целым показателем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оверочная 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56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Функции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y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</m:rad>
            </m:oMath>
            <w:r w:rsidRPr="00FE285E">
              <w:rPr>
                <w:rFonts w:ascii="Times New Roman" w:eastAsiaTheme="minorEastAsia" w:hAnsi="Times New Roman" w:cs="Times New Roman"/>
                <w:sz w:val="20"/>
                <w:szCs w:val="20"/>
              </w:rPr>
              <w:t>, ее свойства и график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знак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ния с новым материалом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онятие степенной    функции с дробным    показателем, св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й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ства и график функции 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85" w:type="dxa"/>
            <w:vMerge w:val="restart"/>
          </w:tcPr>
          <w:p w:rsidR="00575D7D" w:rsidRPr="00FE285E" w:rsidRDefault="00575D7D" w:rsidP="00FE285E">
            <w:pPr>
              <w:tabs>
                <w:tab w:val="left" w:pos="180"/>
              </w:tabs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Знать: 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пределение функции кубич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кого корня</w:t>
            </w:r>
            <w:proofErr w:type="gramStart"/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е</w:t>
            </w:r>
            <w:proofErr w:type="gramEnd"/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ё свойства.</w:t>
            </w:r>
          </w:p>
          <w:p w:rsidR="00575D7D" w:rsidRPr="00FE285E" w:rsidRDefault="00575D7D" w:rsidP="00FE285E">
            <w:pPr>
              <w:tabs>
                <w:tab w:val="left" w:pos="180"/>
              </w:tabs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Уметь:</w:t>
            </w:r>
          </w:p>
          <w:p w:rsidR="00575D7D" w:rsidRPr="00FE285E" w:rsidRDefault="00575D7D" w:rsidP="00FE285E">
            <w:pPr>
              <w:tabs>
                <w:tab w:val="left" w:pos="180"/>
              </w:tabs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определять график функции кубич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кого корня,</w:t>
            </w:r>
          </w:p>
          <w:p w:rsidR="00575D7D" w:rsidRPr="00FE285E" w:rsidRDefault="00575D7D" w:rsidP="00FE285E">
            <w:pPr>
              <w:tabs>
                <w:tab w:val="left" w:pos="180"/>
              </w:tabs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строить график функции кубического корня,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читать свойства по графику функции.</w:t>
            </w: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ый 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с</w:t>
            </w:r>
          </w:p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57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Функции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y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</m:rad>
            </m:oMath>
            <w:r w:rsidRPr="00FE285E">
              <w:rPr>
                <w:rFonts w:ascii="Times New Roman" w:eastAsiaTheme="minorEastAsia" w:hAnsi="Times New Roman" w:cs="Times New Roman"/>
                <w:sz w:val="20"/>
                <w:szCs w:val="20"/>
              </w:rPr>
              <w:t>, ее свойства и график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закреп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зученного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Свойства и график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степенной функции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 дробным показ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елем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58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Функции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y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</m:rad>
            </m:oMath>
            <w:r w:rsidRPr="00FE285E">
              <w:rPr>
                <w:rFonts w:ascii="Times New Roman" w:eastAsiaTheme="minorEastAsia" w:hAnsi="Times New Roman" w:cs="Times New Roman"/>
                <w:sz w:val="20"/>
                <w:szCs w:val="20"/>
              </w:rPr>
              <w:t>, ее свойства и график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зации зна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войства и график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степенной функции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 дробным показ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елем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оверочная 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59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Контрольная работа №4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«</w:t>
            </w: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Числовые функции и их свойства</w:t>
            </w:r>
            <w:r w:rsidRPr="00FE285E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»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Урок проверки и коррекции знаний и ум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ыявление знаний и умений учащихся, степени усвоения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чащимися ма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иала</w:t>
            </w:r>
          </w:p>
        </w:tc>
        <w:tc>
          <w:tcPr>
            <w:tcW w:w="368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нтрольная раб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а</w:t>
            </w:r>
          </w:p>
        </w:tc>
      </w:tr>
      <w:tr w:rsidR="00575D7D" w:rsidRPr="00FE285E" w:rsidTr="001B1A00">
        <w:trPr>
          <w:jc w:val="center"/>
        </w:trPr>
        <w:tc>
          <w:tcPr>
            <w:tcW w:w="15112" w:type="dxa"/>
            <w:gridSpan w:val="8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Глава 4. Прогрессии. (13 часов)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60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Числовые последователь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т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знак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ния с новым материалом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пределение, з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ись, способы зад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последовате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ости</w:t>
            </w:r>
          </w:p>
        </w:tc>
        <w:tc>
          <w:tcPr>
            <w:tcW w:w="3685" w:type="dxa"/>
            <w:vMerge w:val="restart"/>
          </w:tcPr>
          <w:p w:rsidR="00575D7D" w:rsidRPr="00FE285E" w:rsidRDefault="00575D7D" w:rsidP="00FE285E">
            <w:pPr>
              <w:tabs>
                <w:tab w:val="left" w:pos="180"/>
              </w:tabs>
              <w:spacing w:before="6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Знать: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определение  числовой послед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тельности, способы задания числовой последовательности.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Уметь: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задать числовую последов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льность аналитически, словесно, р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уррентно</w:t>
            </w: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ый 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с</w:t>
            </w:r>
          </w:p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61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Числовые последователь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т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и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анный урок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онотонные и 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онотонные пос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довательности. 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аниченные и не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аниченные пос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довательности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ест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62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рифметическая прогрессия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знак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ния с новым материалом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пределение, по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е разности    арифметической прогрессии,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запись и способы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задания, формула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lastRenderedPageBreak/>
              <w:t>n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–го члена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рифметической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огрессии</w:t>
            </w:r>
          </w:p>
        </w:tc>
        <w:tc>
          <w:tcPr>
            <w:tcW w:w="3685" w:type="dxa"/>
            <w:vMerge w:val="restart"/>
          </w:tcPr>
          <w:p w:rsidR="00575D7D" w:rsidRPr="00FE285E" w:rsidRDefault="00575D7D" w:rsidP="00FE285E">
            <w:pPr>
              <w:tabs>
                <w:tab w:val="left" w:pos="180"/>
              </w:tabs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Знать: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определение и  формулу </w:t>
            </w:r>
            <w:r w:rsidRPr="00FE285E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n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го члена арифметической прогрессии, формулу суммы членов конечной арифметической прогрессии, характ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истическое свойство арифметической прогрессии.</w:t>
            </w:r>
          </w:p>
          <w:p w:rsidR="00575D7D" w:rsidRPr="00FE285E" w:rsidRDefault="00575D7D" w:rsidP="00FE285E">
            <w:pPr>
              <w:tabs>
                <w:tab w:val="left" w:pos="180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Уметь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:</w:t>
            </w:r>
          </w:p>
          <w:p w:rsidR="00575D7D" w:rsidRPr="00FE285E" w:rsidRDefault="00575D7D" w:rsidP="00FE285E">
            <w:pPr>
              <w:tabs>
                <w:tab w:val="left" w:pos="180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-применять формулы </w:t>
            </w:r>
            <w:r w:rsidRPr="00FE285E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n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го члена ари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тической прогрессии, суммы членов конечной арифметической прогрессии  при решении задач,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 применять характеристическое св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й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тво арифметической прогрессии при решении математических задач.</w:t>
            </w: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Фронтальный 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с</w:t>
            </w:r>
          </w:p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63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рифметическая прогрессия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и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анный урок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пределение, по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е разности ар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ф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етической п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грессии, запись и способы задания, формула 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–го члена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рифметической прогрессии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атематический диктант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64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рифметическая прогрессия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и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анный урок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Формула 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–го члена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рифметической прогрессии, фор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а суммы членов  конечной ариф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ческой прогр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и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ест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65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рифметическая прогрессия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закреп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зученного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Формула суммы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членов </w:t>
            </w:r>
            <w:proofErr w:type="gramStart"/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нечной</w:t>
            </w:r>
            <w:proofErr w:type="gramEnd"/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рифметической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огрессии, хар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еристическое свойство прогр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и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66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рифметическая прогрессия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зации зна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Формулы 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–го ч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а и суммы членов конечной ариф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ческой прогр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и, характерис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ческое свойство прогрессии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оверочная 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67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Геометрическая прогрессия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знак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ния с новым материалом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пределение, по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тие знаменателя    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прогрессии, запись и способы задания, формула 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–го члена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геометрической прогрессии</w:t>
            </w:r>
          </w:p>
        </w:tc>
        <w:tc>
          <w:tcPr>
            <w:tcW w:w="3685" w:type="dxa"/>
            <w:vMerge w:val="restart"/>
          </w:tcPr>
          <w:p w:rsidR="00575D7D" w:rsidRPr="00FE285E" w:rsidRDefault="00575D7D" w:rsidP="00FE285E">
            <w:pPr>
              <w:tabs>
                <w:tab w:val="left" w:pos="180"/>
              </w:tabs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Знать: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определение и  формулу </w:t>
            </w:r>
            <w:r w:rsidRPr="00FE285E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n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го члена геометрической прогрессии, формулу суммы членов конечной ге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трической прогрессии, характерист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еское свойство геометрической пр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ессии.</w:t>
            </w:r>
          </w:p>
          <w:p w:rsidR="00575D7D" w:rsidRPr="00FE285E" w:rsidRDefault="00575D7D" w:rsidP="00FE285E">
            <w:pPr>
              <w:tabs>
                <w:tab w:val="left" w:pos="180"/>
              </w:tabs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Уметь: 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применять  формулу </w:t>
            </w:r>
            <w:r w:rsidRPr="00FE285E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n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-го члена геометрической прогрессии, формулу 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суммы членов конечной геометрич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кой прогрессии, характеристическое свойство геометрической прогрессии при решении задач.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Фронтальный 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с</w:t>
            </w:r>
          </w:p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68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Геометрическая прогрессия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и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ванный урок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Формула 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–го члена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Геометрической прогрессии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Математический 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диктант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69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Геометрическая прогрессия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и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анный урок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Формула 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–го члена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огрессии, фор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а суммы членов конечной геомет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ческой прогрессии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ест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70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Геометрическая прогрессия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закреп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зученного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Формула 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–го члена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огрессии, фор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а суммы членов конечной геомет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ческой прогрессии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71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Геометрическая прогрессия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зации зна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Формулы 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–го ч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а и суммы членов конечной геомет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ческой прогрессии,  характеристическое свойство прогр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и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оверочная 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73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нтрольная работа №5 </w:t>
            </w:r>
            <w:r w:rsidRPr="00FE285E">
              <w:rPr>
                <w:rFonts w:ascii="Times New Roman" w:hAnsi="Times New Roman" w:cs="Times New Roman"/>
                <w:b/>
                <w:iCs/>
                <w:sz w:val="20"/>
                <w:szCs w:val="20"/>
              </w:rPr>
              <w:t>«Арифметическая и геоме</w:t>
            </w:r>
            <w:r w:rsidRPr="00FE285E">
              <w:rPr>
                <w:rFonts w:ascii="Times New Roman" w:hAnsi="Times New Roman" w:cs="Times New Roman"/>
                <w:b/>
                <w:iCs/>
                <w:sz w:val="20"/>
                <w:szCs w:val="20"/>
              </w:rPr>
              <w:t>т</w:t>
            </w:r>
            <w:r w:rsidRPr="00FE285E">
              <w:rPr>
                <w:rFonts w:ascii="Times New Roman" w:hAnsi="Times New Roman" w:cs="Times New Roman"/>
                <w:b/>
                <w:iCs/>
                <w:sz w:val="20"/>
                <w:szCs w:val="20"/>
              </w:rPr>
              <w:t>рическая прогрессии»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Урок проверки и коррекции знаний и ум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войства ариф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ческой  и геом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ической прогр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й</w:t>
            </w:r>
          </w:p>
        </w:tc>
        <w:tc>
          <w:tcPr>
            <w:tcW w:w="368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нтрольная раб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а</w:t>
            </w:r>
          </w:p>
        </w:tc>
      </w:tr>
      <w:tr w:rsidR="00575D7D" w:rsidRPr="00FE285E" w:rsidTr="001B1A00">
        <w:trPr>
          <w:jc w:val="center"/>
        </w:trPr>
        <w:tc>
          <w:tcPr>
            <w:tcW w:w="15112" w:type="dxa"/>
            <w:gridSpan w:val="8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Глава 5. Элементы комбинаторики статики и теории вероятностей.(13 часов)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74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аторные задач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знак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ния с новым материалом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пособы решения комбинаторных задач. Определение  и обозначение п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рестановки из 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элементов. Введ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ние понятия 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! (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факториал). Ф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ула числа всев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ожных  перес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новок из 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 элем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ов</w:t>
            </w:r>
          </w:p>
        </w:tc>
        <w:tc>
          <w:tcPr>
            <w:tcW w:w="3685" w:type="dxa"/>
            <w:vMerge w:val="restart"/>
          </w:tcPr>
          <w:p w:rsidR="00575D7D" w:rsidRPr="00FE285E" w:rsidRDefault="00575D7D" w:rsidP="00FE285E">
            <w:pPr>
              <w:tabs>
                <w:tab w:val="left" w:pos="180"/>
              </w:tabs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  <w:t>Знать: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как решать простейшие комб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торные задачи, рассматривая дерево возможных вариантов, правило умн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жения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  <w:t xml:space="preserve">Уметь: 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ешать простейшие комбин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орные задачи, рассматривая дерево возможных вариантов, правило умн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жения.</w:t>
            </w: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ый 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с</w:t>
            </w:r>
          </w:p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75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аторные задач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и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анный урок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пределение и об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значение разме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ния  из  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элементов по 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. Формула для 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вычисления числа  размещений из  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элементов по 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при  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&lt;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ест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76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аторные задач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зации зна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пределение и об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значение сочетания  из  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элементов по 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. Формула для в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ы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числения числа  сочетаний из  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элементов по 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при  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≤ </w:t>
            </w:r>
            <w:r w:rsidRPr="00FE285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77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татистика – дизайн инф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аци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знак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ния с новым материалом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бор и группировка статистических данных</w:t>
            </w:r>
          </w:p>
        </w:tc>
        <w:tc>
          <w:tcPr>
            <w:tcW w:w="3685" w:type="dxa"/>
            <w:vMerge w:val="restart"/>
          </w:tcPr>
          <w:p w:rsidR="00575D7D" w:rsidRPr="00FE285E" w:rsidRDefault="00575D7D" w:rsidP="00FE285E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FE285E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 xml:space="preserve">Знать: 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статистические методы обр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ботки информации.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  <w:t>Уметь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: осуществлять сбор и груп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вку статистических данных, соста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ять конспект, проводить сравнител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ь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ый анализ, сопоставлять, рассуждать</w:t>
            </w: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ый 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с</w:t>
            </w:r>
          </w:p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78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татистика – дизайн инф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аци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и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анный урок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онятия: «среднее арифметическое», размах ряда чисел, мода ряда чисел, медиана произво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ого ряда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оверочная 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79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татистика – дизайн инф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аци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зации зна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онятия: «среднее арифметическое», размах ряда чисел, мода ряда чисел, медиана произвол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ого ряда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80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остейшие вероятностные задач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знак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ния с новым материалом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еория вероят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тей</w:t>
            </w:r>
            <w:proofErr w:type="gramStart"/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,д</w:t>
            </w:r>
            <w:proofErr w:type="gramEnd"/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стоверные, невозможные и случайные события</w:t>
            </w:r>
          </w:p>
        </w:tc>
        <w:tc>
          <w:tcPr>
            <w:tcW w:w="3685" w:type="dxa"/>
            <w:vMerge w:val="restart"/>
          </w:tcPr>
          <w:p w:rsidR="00575D7D" w:rsidRPr="00FE285E" w:rsidRDefault="00575D7D" w:rsidP="00FE285E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Знать: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определения  достоверного, 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озможного и случайного событий.</w:t>
            </w:r>
          </w:p>
          <w:p w:rsidR="00575D7D" w:rsidRPr="00FE285E" w:rsidRDefault="00575D7D" w:rsidP="00FE285E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Уметь: 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характеризовать события, о которых идёт речь в заданиях,  как д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оверные, невозможные или случайные; оценивать событие словами «стоп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центная вероятность», «нулевая вероя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ость», маловероятно», «достаточно вероятно»; приводить примеры дос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ерных, невозможных и случайных с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бы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softHyphen/>
              <w:t>тий</w:t>
            </w:r>
            <w:proofErr w:type="gramEnd"/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ый 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с</w:t>
            </w:r>
          </w:p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81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остейшие вероятностные задач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мбини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анный урок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пределения кл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ческой вероят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ти, вероятности противоположного события,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ероятности суммы несовместных с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бытий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82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Простейшие вероятностные 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задач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зации зна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Вероятность про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воположного соб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ы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я, вероятность суммы несовмес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ых событий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оверочная 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83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Экспериментальные данные и вероятности событий. 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знак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ения с новым материалом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еорема о вероя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ости противоп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ложного события</w:t>
            </w:r>
          </w:p>
        </w:tc>
        <w:tc>
          <w:tcPr>
            <w:tcW w:w="3685" w:type="dxa"/>
            <w:vMerge w:val="restart"/>
          </w:tcPr>
          <w:p w:rsidR="00575D7D" w:rsidRPr="00FE285E" w:rsidRDefault="00575D7D" w:rsidP="00FE285E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Знать: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классическое определение вер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ности, определение вероятности пр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ивоположного события,</w:t>
            </w:r>
          </w:p>
          <w:p w:rsidR="00575D7D" w:rsidRPr="00FE285E" w:rsidRDefault="00575D7D" w:rsidP="00FE285E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ероятности суммы несовместных с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бытий.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  <w:t xml:space="preserve">Уметь: 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ешать  простейшие задачи на вероятность</w:t>
            </w: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ый о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с</w:t>
            </w:r>
          </w:p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84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Экспериментальные данные и вероятности событий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зации зна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обытие, против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оложное данному событию, сумма двух случайных событий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оверочная 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85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нтрольная работа №6 </w:t>
            </w:r>
            <w:r w:rsidRPr="00FE285E">
              <w:rPr>
                <w:rFonts w:ascii="Times New Roman" w:hAnsi="Times New Roman" w:cs="Times New Roman"/>
                <w:b/>
                <w:iCs/>
                <w:sz w:val="20"/>
                <w:szCs w:val="20"/>
              </w:rPr>
              <w:t>«Элементы комбинаторики, статистики и теории вер</w:t>
            </w:r>
            <w:r w:rsidRPr="00FE285E">
              <w:rPr>
                <w:rFonts w:ascii="Times New Roman" w:hAnsi="Times New Roman" w:cs="Times New Roman"/>
                <w:b/>
                <w:iCs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b/>
                <w:iCs/>
                <w:sz w:val="20"/>
                <w:szCs w:val="20"/>
              </w:rPr>
              <w:t>ятностей»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Урок проверки и коррекции знаний и ум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ыявление знаний и умений учащихся, степени усвоения учащимися ма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иала</w:t>
            </w:r>
          </w:p>
        </w:tc>
        <w:tc>
          <w:tcPr>
            <w:tcW w:w="368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нтрольная раб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а</w:t>
            </w:r>
          </w:p>
        </w:tc>
      </w:tr>
      <w:tr w:rsidR="00575D7D" w:rsidRPr="00FE285E" w:rsidTr="001B1A00">
        <w:trPr>
          <w:jc w:val="center"/>
        </w:trPr>
        <w:tc>
          <w:tcPr>
            <w:tcW w:w="15112" w:type="dxa"/>
            <w:gridSpan w:val="8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Итоговое повторение (14 часов)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86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Числовые выражения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тизации знаний 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Числовые выраж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выражения с переменными</w:t>
            </w:r>
          </w:p>
        </w:tc>
        <w:tc>
          <w:tcPr>
            <w:tcW w:w="3685" w:type="dxa"/>
            <w:vMerge w:val="restart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Знать: б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квенные выражения. Числовое значение буквенного выражения. Д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устимые значения переменных, вх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дящих в алгебраические выражения. Подстановка выражений вместо пе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менных. Равенство буквенных выраж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й. Доказательство тождеств. Пре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азования выражений. Свойства степ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ей с целым показателем. Сложение, вычитание, умножение многочленов. Формулы сокращенного умножения.</w:t>
            </w: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87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лгебраические выражения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тизации знаний 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прощение алг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аических выраж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й.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ест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88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еобразования алгебраич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ких выражений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тизации знаний 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прощение алг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аических выраж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й. Формулы с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ращенного ум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жения.</w:t>
            </w:r>
          </w:p>
        </w:tc>
        <w:tc>
          <w:tcPr>
            <w:tcW w:w="3685" w:type="dxa"/>
            <w:vMerge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роверочная 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89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Функции и график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тизации знаний 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Функции и их г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фики</w:t>
            </w:r>
          </w:p>
        </w:tc>
        <w:tc>
          <w:tcPr>
            <w:tcW w:w="368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Знать: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свойства элементарных фу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ций.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Уметь: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строить их графики, «читать графики»</w:t>
            </w: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90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авнения и системы урав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й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тизации знаний 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ешение уравнений, систем уравнений</w:t>
            </w:r>
          </w:p>
        </w:tc>
        <w:tc>
          <w:tcPr>
            <w:tcW w:w="368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Уметь: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решать уравнения  разного уравнения</w:t>
            </w: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ест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91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еравенства и системы не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енств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тизации знаний 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ешение неравенств</w:t>
            </w:r>
          </w:p>
        </w:tc>
        <w:tc>
          <w:tcPr>
            <w:tcW w:w="368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Уметь: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решать линейные, квадратные и   дробно-рациональные неравенства</w:t>
            </w: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92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Задачи на составление ур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нений</w:t>
            </w:r>
            <w:proofErr w:type="gramStart"/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.</w:t>
            </w:r>
            <w:proofErr w:type="gramEnd"/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тизации знаний 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Решение задач</w:t>
            </w:r>
          </w:p>
        </w:tc>
        <w:tc>
          <w:tcPr>
            <w:tcW w:w="368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Уметь: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  по условию разных задач  с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ставлять уравнения  и системы уравн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й и решать их</w:t>
            </w: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Самостоятельная 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ра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93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оследовательности и пр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грессии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тизации знаний 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войства ариф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ической  и геом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ической прогр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ий</w:t>
            </w:r>
          </w:p>
        </w:tc>
        <w:tc>
          <w:tcPr>
            <w:tcW w:w="3685" w:type="dxa"/>
          </w:tcPr>
          <w:p w:rsidR="00575D7D" w:rsidRPr="00FE285E" w:rsidRDefault="00575D7D" w:rsidP="00FE285E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Знать: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свойства арифметической  и геометрической прогрессий.</w:t>
            </w:r>
          </w:p>
          <w:p w:rsidR="00575D7D" w:rsidRPr="00FE285E" w:rsidRDefault="00575D7D" w:rsidP="00FE285E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E285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Уметь: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ешать задания на применение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войств арифметической и геометрич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FE285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кой прогрессий</w:t>
            </w:r>
          </w:p>
        </w:tc>
        <w:tc>
          <w:tcPr>
            <w:tcW w:w="1843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ест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94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Элементы статики и теории вероятностей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Урок обобщ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ния и систем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 xml:space="preserve">тизации знаний 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обытие, против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положное данному событию, сумма двух случайных событий</w:t>
            </w:r>
          </w:p>
        </w:tc>
        <w:tc>
          <w:tcPr>
            <w:tcW w:w="3685" w:type="dxa"/>
          </w:tcPr>
          <w:p w:rsidR="00575D7D" w:rsidRPr="00FE285E" w:rsidRDefault="00575D7D" w:rsidP="00FE285E">
            <w:pPr>
              <w:shd w:val="clear" w:color="auto" w:fill="FFFFFF"/>
              <w:autoSpaceDE w:val="0"/>
              <w:autoSpaceDN w:val="0"/>
              <w:adjustRightInd w:val="0"/>
              <w:spacing w:line="264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Знать: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элементы комбинаторики, ст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а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тистики и теории вероятностей; соо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т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ветствующие теоремы, необходимые</w:t>
            </w:r>
          </w:p>
          <w:p w:rsidR="00575D7D" w:rsidRPr="00FE285E" w:rsidRDefault="00575D7D" w:rsidP="00FE285E">
            <w:pPr>
              <w:shd w:val="clear" w:color="auto" w:fill="FFFFFF"/>
              <w:tabs>
                <w:tab w:val="left" w:pos="5115"/>
              </w:tabs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для решения практических задач. </w:t>
            </w:r>
          </w:p>
          <w:p w:rsidR="00575D7D" w:rsidRPr="00FE285E" w:rsidRDefault="00575D7D" w:rsidP="00FE285E">
            <w:pPr>
              <w:shd w:val="clear" w:color="auto" w:fill="FFFFFF"/>
              <w:tabs>
                <w:tab w:val="left" w:pos="5115"/>
              </w:tabs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Умеют: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применять теоремы, необход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и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мые для решения практических задач</w:t>
            </w:r>
          </w:p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Самостоятельная рабо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95</w:t>
            </w:r>
          </w:p>
        </w:tc>
        <w:tc>
          <w:tcPr>
            <w:tcW w:w="1091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83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Итоговая контрольная р</w:t>
            </w: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а</w:t>
            </w: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бота.</w:t>
            </w:r>
          </w:p>
        </w:tc>
        <w:tc>
          <w:tcPr>
            <w:tcW w:w="1581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Урок проверки и коррекции знаний и ум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eastAsia="Calibri" w:hAnsi="Times New Roman" w:cs="Times New Roman"/>
                <w:sz w:val="20"/>
                <w:szCs w:val="20"/>
              </w:rPr>
              <w:t>ний</w:t>
            </w:r>
          </w:p>
        </w:tc>
        <w:tc>
          <w:tcPr>
            <w:tcW w:w="196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Выявление знаний и умений учащихся, степени усвоения учащимися мат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риала</w:t>
            </w:r>
          </w:p>
        </w:tc>
        <w:tc>
          <w:tcPr>
            <w:tcW w:w="3685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575D7D" w:rsidRPr="00FE285E" w:rsidRDefault="00575D7D" w:rsidP="00FE285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контрольная раб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FE285E">
              <w:rPr>
                <w:rFonts w:ascii="Times New Roman" w:hAnsi="Times New Roman" w:cs="Times New Roman"/>
                <w:sz w:val="20"/>
                <w:szCs w:val="20"/>
              </w:rPr>
              <w:t>та</w:t>
            </w:r>
          </w:p>
        </w:tc>
      </w:tr>
      <w:tr w:rsidR="00575D7D" w:rsidRPr="00FE285E" w:rsidTr="001B1A00">
        <w:trPr>
          <w:jc w:val="center"/>
        </w:trPr>
        <w:tc>
          <w:tcPr>
            <w:tcW w:w="838" w:type="dxa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>96-99</w:t>
            </w:r>
          </w:p>
        </w:tc>
        <w:tc>
          <w:tcPr>
            <w:tcW w:w="14274" w:type="dxa"/>
            <w:gridSpan w:val="7"/>
          </w:tcPr>
          <w:p w:rsidR="00575D7D" w:rsidRPr="00FE285E" w:rsidRDefault="00575D7D" w:rsidP="00FE285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E285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Резерв времени. </w:t>
            </w:r>
          </w:p>
        </w:tc>
      </w:tr>
    </w:tbl>
    <w:p w:rsidR="00FE285E" w:rsidRPr="00FE285E" w:rsidRDefault="00FE285E" w:rsidP="00FE285E">
      <w:pPr>
        <w:jc w:val="center"/>
        <w:rPr>
          <w:rFonts w:ascii="Times New Roman" w:hAnsi="Times New Roman" w:cs="Times New Roman"/>
          <w:sz w:val="20"/>
          <w:szCs w:val="20"/>
        </w:rPr>
      </w:pPr>
    </w:p>
    <w:p w:rsidR="00FE285E" w:rsidRDefault="00FE285E"/>
    <w:p w:rsidR="001B1A00" w:rsidRDefault="001B1A00"/>
    <w:p w:rsidR="001B1A00" w:rsidRDefault="001B1A00"/>
    <w:p w:rsidR="001B1A00" w:rsidRDefault="001B1A00"/>
    <w:p w:rsidR="001B1A00" w:rsidRDefault="001B1A00"/>
    <w:p w:rsidR="001B1A00" w:rsidRDefault="001B1A00">
      <w:pPr>
        <w:sectPr w:rsidR="001B1A00" w:rsidSect="00FE285E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</w:p>
    <w:p w:rsidR="001B1A00" w:rsidRPr="001B1A00" w:rsidRDefault="001B1A00" w:rsidP="001B1A00">
      <w:pPr>
        <w:spacing w:after="0" w:line="240" w:lineRule="auto"/>
        <w:ind w:firstLine="709"/>
        <w:rPr>
          <w:rFonts w:ascii="Times New Roman" w:hAnsi="Times New Roman" w:cs="Times New Roman"/>
          <w:b/>
          <w:sz w:val="20"/>
          <w:szCs w:val="20"/>
        </w:rPr>
      </w:pPr>
      <w:r w:rsidRPr="001B1A00">
        <w:rPr>
          <w:rFonts w:ascii="Times New Roman" w:hAnsi="Times New Roman" w:cs="Times New Roman"/>
          <w:b/>
          <w:sz w:val="20"/>
          <w:szCs w:val="20"/>
        </w:rPr>
        <w:lastRenderedPageBreak/>
        <w:t>Средства контроля:</w:t>
      </w:r>
    </w:p>
    <w:p w:rsidR="001B1A00" w:rsidRPr="001B1A00" w:rsidRDefault="001B1A00" w:rsidP="001B1A00">
      <w:pPr>
        <w:numPr>
          <w:ilvl w:val="0"/>
          <w:numId w:val="6"/>
        </w:numPr>
        <w:spacing w:after="0" w:line="240" w:lineRule="auto"/>
        <w:ind w:left="0" w:firstLine="709"/>
        <w:contextualSpacing/>
        <w:rPr>
          <w:rFonts w:ascii="Times New Roman" w:hAnsi="Times New Roman" w:cs="Times New Roman"/>
          <w:sz w:val="20"/>
          <w:szCs w:val="20"/>
        </w:rPr>
      </w:pPr>
      <w:r w:rsidRPr="001B1A00">
        <w:rPr>
          <w:rFonts w:ascii="Times New Roman" w:hAnsi="Times New Roman" w:cs="Times New Roman"/>
          <w:sz w:val="20"/>
          <w:szCs w:val="20"/>
        </w:rPr>
        <w:t>Теоретический опрос;</w:t>
      </w:r>
    </w:p>
    <w:p w:rsidR="001B1A00" w:rsidRPr="001B1A00" w:rsidRDefault="001B1A00" w:rsidP="001B1A00">
      <w:pPr>
        <w:numPr>
          <w:ilvl w:val="0"/>
          <w:numId w:val="6"/>
        </w:numPr>
        <w:spacing w:after="0" w:line="240" w:lineRule="auto"/>
        <w:ind w:left="0" w:firstLine="709"/>
        <w:contextualSpacing/>
        <w:rPr>
          <w:rFonts w:ascii="Times New Roman" w:hAnsi="Times New Roman" w:cs="Times New Roman"/>
          <w:sz w:val="20"/>
          <w:szCs w:val="20"/>
        </w:rPr>
      </w:pPr>
      <w:r w:rsidRPr="001B1A00">
        <w:rPr>
          <w:rFonts w:ascii="Times New Roman" w:hAnsi="Times New Roman" w:cs="Times New Roman"/>
          <w:sz w:val="20"/>
          <w:szCs w:val="20"/>
        </w:rPr>
        <w:t>Самостоятельная работа;</w:t>
      </w:r>
    </w:p>
    <w:p w:rsidR="001B1A00" w:rsidRPr="001B1A00" w:rsidRDefault="001B1A00" w:rsidP="001B1A00">
      <w:pPr>
        <w:numPr>
          <w:ilvl w:val="0"/>
          <w:numId w:val="6"/>
        </w:numPr>
        <w:spacing w:after="0" w:line="240" w:lineRule="auto"/>
        <w:ind w:left="0" w:firstLine="709"/>
        <w:contextualSpacing/>
        <w:rPr>
          <w:rFonts w:ascii="Times New Roman" w:hAnsi="Times New Roman" w:cs="Times New Roman"/>
          <w:sz w:val="20"/>
          <w:szCs w:val="20"/>
        </w:rPr>
      </w:pPr>
      <w:r w:rsidRPr="001B1A00">
        <w:rPr>
          <w:rFonts w:ascii="Times New Roman" w:hAnsi="Times New Roman" w:cs="Times New Roman"/>
          <w:sz w:val="20"/>
          <w:szCs w:val="20"/>
        </w:rPr>
        <w:t>Тестирование;</w:t>
      </w:r>
    </w:p>
    <w:p w:rsidR="001B1A00" w:rsidRPr="001B1A00" w:rsidRDefault="001B1A00" w:rsidP="001B1A00">
      <w:pPr>
        <w:numPr>
          <w:ilvl w:val="0"/>
          <w:numId w:val="6"/>
        </w:numPr>
        <w:spacing w:after="0" w:line="240" w:lineRule="auto"/>
        <w:ind w:left="0" w:firstLine="709"/>
        <w:contextualSpacing/>
        <w:rPr>
          <w:rFonts w:ascii="Times New Roman" w:hAnsi="Times New Roman" w:cs="Times New Roman"/>
          <w:sz w:val="20"/>
          <w:szCs w:val="20"/>
        </w:rPr>
      </w:pPr>
      <w:r w:rsidRPr="001B1A00">
        <w:rPr>
          <w:rFonts w:ascii="Times New Roman" w:hAnsi="Times New Roman" w:cs="Times New Roman"/>
          <w:sz w:val="20"/>
          <w:szCs w:val="20"/>
        </w:rPr>
        <w:t>Карточки с индивидуальными заданиями.</w:t>
      </w:r>
    </w:p>
    <w:p w:rsidR="001B1A00" w:rsidRPr="001B1A00" w:rsidRDefault="001B1A00" w:rsidP="001B1A00">
      <w:pPr>
        <w:numPr>
          <w:ilvl w:val="0"/>
          <w:numId w:val="6"/>
        </w:numPr>
        <w:spacing w:after="0" w:line="240" w:lineRule="auto"/>
        <w:ind w:left="0" w:firstLine="709"/>
        <w:contextualSpacing/>
        <w:rPr>
          <w:rFonts w:ascii="Times New Roman" w:hAnsi="Times New Roman" w:cs="Times New Roman"/>
          <w:sz w:val="20"/>
          <w:szCs w:val="20"/>
        </w:rPr>
      </w:pPr>
      <w:r w:rsidRPr="001B1A00">
        <w:rPr>
          <w:rFonts w:ascii="Times New Roman" w:hAnsi="Times New Roman" w:cs="Times New Roman"/>
          <w:sz w:val="20"/>
          <w:szCs w:val="20"/>
        </w:rPr>
        <w:t>Контрольная работа</w:t>
      </w:r>
    </w:p>
    <w:p w:rsidR="001B1A00" w:rsidRPr="001B1A00" w:rsidRDefault="001B1A00" w:rsidP="001B1A00">
      <w:pPr>
        <w:spacing w:after="0" w:line="240" w:lineRule="auto"/>
        <w:ind w:left="709"/>
        <w:contextualSpacing/>
        <w:rPr>
          <w:rFonts w:ascii="Times New Roman" w:hAnsi="Times New Roman" w:cs="Times New Roman"/>
          <w:sz w:val="20"/>
          <w:szCs w:val="20"/>
        </w:rPr>
      </w:pPr>
    </w:p>
    <w:p w:rsidR="001B1A00" w:rsidRPr="001B1A00" w:rsidRDefault="001B1A00" w:rsidP="001B1A00">
      <w:pPr>
        <w:spacing w:after="0" w:line="240" w:lineRule="auto"/>
        <w:ind w:firstLine="709"/>
        <w:rPr>
          <w:rFonts w:ascii="Times New Roman" w:hAnsi="Times New Roman" w:cs="Times New Roman"/>
          <w:b/>
          <w:sz w:val="20"/>
          <w:szCs w:val="20"/>
        </w:rPr>
      </w:pPr>
      <w:r w:rsidRPr="001B1A00">
        <w:rPr>
          <w:rFonts w:ascii="Times New Roman" w:hAnsi="Times New Roman" w:cs="Times New Roman"/>
          <w:b/>
          <w:sz w:val="20"/>
          <w:szCs w:val="20"/>
        </w:rPr>
        <w:t xml:space="preserve">Описание </w:t>
      </w:r>
      <w:proofErr w:type="spellStart"/>
      <w:proofErr w:type="gramStart"/>
      <w:r w:rsidRPr="001B1A00">
        <w:rPr>
          <w:rFonts w:ascii="Times New Roman" w:hAnsi="Times New Roman" w:cs="Times New Roman"/>
          <w:b/>
          <w:sz w:val="20"/>
          <w:szCs w:val="20"/>
        </w:rPr>
        <w:t>учебно</w:t>
      </w:r>
      <w:proofErr w:type="spellEnd"/>
      <w:r w:rsidRPr="001B1A00">
        <w:rPr>
          <w:rFonts w:ascii="Times New Roman" w:hAnsi="Times New Roman" w:cs="Times New Roman"/>
          <w:b/>
          <w:sz w:val="20"/>
          <w:szCs w:val="20"/>
        </w:rPr>
        <w:t xml:space="preserve"> - методического</w:t>
      </w:r>
      <w:proofErr w:type="gramEnd"/>
      <w:r w:rsidRPr="001B1A00">
        <w:rPr>
          <w:rFonts w:ascii="Times New Roman" w:hAnsi="Times New Roman" w:cs="Times New Roman"/>
          <w:b/>
          <w:sz w:val="20"/>
          <w:szCs w:val="20"/>
        </w:rPr>
        <w:t xml:space="preserve"> и материально технического обеспечения образовательного процесса</w:t>
      </w:r>
    </w:p>
    <w:p w:rsidR="001B1A00" w:rsidRPr="001B1A00" w:rsidRDefault="001B1A00" w:rsidP="001B1A00">
      <w:pPr>
        <w:rPr>
          <w:rFonts w:ascii="Times New Roman" w:hAnsi="Times New Roman" w:cs="Times New Roman"/>
          <w:sz w:val="20"/>
          <w:szCs w:val="20"/>
        </w:rPr>
      </w:pPr>
      <w:r w:rsidRPr="001B1A00">
        <w:rPr>
          <w:sz w:val="20"/>
          <w:szCs w:val="20"/>
        </w:rPr>
        <w:t xml:space="preserve">1.  </w:t>
      </w:r>
      <w:r w:rsidRPr="001B1A00">
        <w:rPr>
          <w:rFonts w:ascii="Times New Roman" w:hAnsi="Times New Roman" w:cs="Times New Roman"/>
          <w:sz w:val="20"/>
          <w:szCs w:val="20"/>
        </w:rPr>
        <w:t xml:space="preserve">Мордкович А.Г. Алгебра. </w:t>
      </w:r>
      <w:r>
        <w:rPr>
          <w:rFonts w:ascii="Times New Roman" w:hAnsi="Times New Roman" w:cs="Times New Roman"/>
          <w:sz w:val="20"/>
          <w:szCs w:val="20"/>
        </w:rPr>
        <w:t>9</w:t>
      </w:r>
      <w:r w:rsidRPr="001B1A00">
        <w:rPr>
          <w:rFonts w:ascii="Times New Roman" w:hAnsi="Times New Roman" w:cs="Times New Roman"/>
          <w:sz w:val="20"/>
          <w:szCs w:val="20"/>
        </w:rPr>
        <w:t>кл.: В двух частях. Ч.1: Учебник для учащихся  общеобразовательных учре</w:t>
      </w:r>
      <w:r>
        <w:rPr>
          <w:rFonts w:ascii="Times New Roman" w:hAnsi="Times New Roman" w:cs="Times New Roman"/>
          <w:sz w:val="20"/>
          <w:szCs w:val="20"/>
        </w:rPr>
        <w:t>ж</w:t>
      </w:r>
      <w:r>
        <w:rPr>
          <w:rFonts w:ascii="Times New Roman" w:hAnsi="Times New Roman" w:cs="Times New Roman"/>
          <w:sz w:val="20"/>
          <w:szCs w:val="20"/>
        </w:rPr>
        <w:t>дений. - 17</w:t>
      </w:r>
      <w:r w:rsidRPr="001B1A00">
        <w:rPr>
          <w:rFonts w:ascii="Times New Roman" w:hAnsi="Times New Roman" w:cs="Times New Roman"/>
          <w:sz w:val="20"/>
          <w:szCs w:val="20"/>
        </w:rPr>
        <w:t xml:space="preserve">-е изд. дополненное </w:t>
      </w:r>
      <w:proofErr w:type="gramStart"/>
      <w:r w:rsidRPr="001B1A00">
        <w:rPr>
          <w:rFonts w:ascii="Times New Roman" w:hAnsi="Times New Roman" w:cs="Times New Roman"/>
          <w:sz w:val="20"/>
          <w:szCs w:val="20"/>
        </w:rPr>
        <w:t>–М</w:t>
      </w:r>
      <w:proofErr w:type="gramEnd"/>
      <w:r w:rsidRPr="001B1A00">
        <w:rPr>
          <w:rFonts w:ascii="Times New Roman" w:hAnsi="Times New Roman" w:cs="Times New Roman"/>
          <w:sz w:val="20"/>
          <w:szCs w:val="20"/>
        </w:rPr>
        <w:t>.: Мн</w:t>
      </w:r>
      <w:r>
        <w:rPr>
          <w:rFonts w:ascii="Times New Roman" w:hAnsi="Times New Roman" w:cs="Times New Roman"/>
          <w:sz w:val="20"/>
          <w:szCs w:val="20"/>
        </w:rPr>
        <w:t>емозина, 2014. – 232</w:t>
      </w:r>
      <w:r w:rsidRPr="001B1A00">
        <w:rPr>
          <w:rFonts w:ascii="Times New Roman" w:hAnsi="Times New Roman" w:cs="Times New Roman"/>
          <w:sz w:val="20"/>
          <w:szCs w:val="20"/>
        </w:rPr>
        <w:t xml:space="preserve"> с.: ил.</w:t>
      </w:r>
    </w:p>
    <w:p w:rsidR="001B1A00" w:rsidRPr="001B1A00" w:rsidRDefault="001B1A00" w:rsidP="001B1A00">
      <w:pPr>
        <w:rPr>
          <w:rFonts w:ascii="Times New Roman" w:hAnsi="Times New Roman" w:cs="Times New Roman"/>
          <w:sz w:val="20"/>
          <w:szCs w:val="20"/>
        </w:rPr>
      </w:pPr>
      <w:r w:rsidRPr="001B1A00">
        <w:rPr>
          <w:rFonts w:ascii="Times New Roman" w:hAnsi="Times New Roman" w:cs="Times New Roman"/>
          <w:sz w:val="20"/>
          <w:szCs w:val="20"/>
        </w:rPr>
        <w:t>2. Мордкович А.Г. и др. Алгебра</w:t>
      </w:r>
      <w:r>
        <w:rPr>
          <w:rFonts w:ascii="Times New Roman" w:hAnsi="Times New Roman" w:cs="Times New Roman"/>
          <w:sz w:val="20"/>
          <w:szCs w:val="20"/>
        </w:rPr>
        <w:t>9</w:t>
      </w:r>
      <w:r w:rsidRPr="001B1A00">
        <w:rPr>
          <w:rFonts w:ascii="Times New Roman" w:hAnsi="Times New Roman" w:cs="Times New Roman"/>
          <w:sz w:val="20"/>
          <w:szCs w:val="20"/>
        </w:rPr>
        <w:t>кл.: В двух частях. Ч.2: Задачник для учащихся общеобразовательных у</w:t>
      </w:r>
      <w:r w:rsidRPr="001B1A00">
        <w:rPr>
          <w:rFonts w:ascii="Times New Roman" w:hAnsi="Times New Roman" w:cs="Times New Roman"/>
          <w:sz w:val="20"/>
          <w:szCs w:val="20"/>
        </w:rPr>
        <w:t>ч</w:t>
      </w:r>
      <w:r w:rsidRPr="001B1A00">
        <w:rPr>
          <w:rFonts w:ascii="Times New Roman" w:hAnsi="Times New Roman" w:cs="Times New Roman"/>
          <w:sz w:val="20"/>
          <w:szCs w:val="20"/>
        </w:rPr>
        <w:t>реждений. 1</w:t>
      </w:r>
      <w:r>
        <w:rPr>
          <w:rFonts w:ascii="Times New Roman" w:hAnsi="Times New Roman" w:cs="Times New Roman"/>
          <w:sz w:val="20"/>
          <w:szCs w:val="20"/>
        </w:rPr>
        <w:t>7</w:t>
      </w:r>
      <w:r w:rsidRPr="001B1A00">
        <w:rPr>
          <w:rFonts w:ascii="Times New Roman" w:hAnsi="Times New Roman" w:cs="Times New Roman"/>
          <w:sz w:val="20"/>
          <w:szCs w:val="20"/>
        </w:rPr>
        <w:t>-е издание, сте</w:t>
      </w:r>
      <w:r>
        <w:rPr>
          <w:rFonts w:ascii="Times New Roman" w:hAnsi="Times New Roman" w:cs="Times New Roman"/>
          <w:sz w:val="20"/>
          <w:szCs w:val="20"/>
        </w:rPr>
        <w:t>реотипное  – М.: Мнемозина, 2014</w:t>
      </w:r>
      <w:r w:rsidR="00500208">
        <w:rPr>
          <w:rFonts w:ascii="Times New Roman" w:hAnsi="Times New Roman" w:cs="Times New Roman"/>
          <w:sz w:val="20"/>
          <w:szCs w:val="20"/>
        </w:rPr>
        <w:t>. – 223</w:t>
      </w:r>
      <w:r w:rsidRPr="001B1A00">
        <w:rPr>
          <w:rFonts w:ascii="Times New Roman" w:hAnsi="Times New Roman" w:cs="Times New Roman"/>
          <w:sz w:val="20"/>
          <w:szCs w:val="20"/>
        </w:rPr>
        <w:t>с.: ил</w:t>
      </w:r>
    </w:p>
    <w:p w:rsidR="001B1A00" w:rsidRPr="001B1A00" w:rsidRDefault="001B1A00" w:rsidP="001B1A00">
      <w:pPr>
        <w:rPr>
          <w:rFonts w:ascii="Times New Roman" w:hAnsi="Times New Roman" w:cs="Times New Roman"/>
          <w:sz w:val="20"/>
          <w:szCs w:val="20"/>
        </w:rPr>
      </w:pPr>
      <w:r w:rsidRPr="001B1A00">
        <w:rPr>
          <w:rFonts w:ascii="Times New Roman" w:hAnsi="Times New Roman" w:cs="Times New Roman"/>
          <w:sz w:val="20"/>
          <w:szCs w:val="20"/>
        </w:rPr>
        <w:t xml:space="preserve">3. А.Г. Мордкович «Алгебра </w:t>
      </w:r>
      <w:r>
        <w:rPr>
          <w:rFonts w:ascii="Times New Roman" w:hAnsi="Times New Roman" w:cs="Times New Roman"/>
          <w:sz w:val="20"/>
          <w:szCs w:val="20"/>
        </w:rPr>
        <w:t>9</w:t>
      </w:r>
      <w:r w:rsidRPr="001B1A00">
        <w:rPr>
          <w:rFonts w:ascii="Times New Roman" w:hAnsi="Times New Roman" w:cs="Times New Roman"/>
          <w:sz w:val="20"/>
          <w:szCs w:val="20"/>
        </w:rPr>
        <w:t xml:space="preserve"> класс. Методическое пособие для учителей». Изд. Москва Мнемозина, 2013г</w:t>
      </w:r>
    </w:p>
    <w:p w:rsidR="001B1A00" w:rsidRPr="001B1A00" w:rsidRDefault="001B1A00" w:rsidP="001B1A00">
      <w:pPr>
        <w:rPr>
          <w:rFonts w:ascii="Times New Roman" w:hAnsi="Times New Roman" w:cs="Times New Roman"/>
          <w:sz w:val="20"/>
          <w:szCs w:val="20"/>
        </w:rPr>
      </w:pPr>
      <w:r w:rsidRPr="001B1A00">
        <w:rPr>
          <w:rFonts w:ascii="Times New Roman" w:hAnsi="Times New Roman" w:cs="Times New Roman"/>
          <w:sz w:val="20"/>
          <w:szCs w:val="20"/>
        </w:rPr>
        <w:t xml:space="preserve">4. </w:t>
      </w:r>
      <w:proofErr w:type="spellStart"/>
      <w:r w:rsidRPr="001B1A00">
        <w:rPr>
          <w:rFonts w:ascii="Times New Roman" w:hAnsi="Times New Roman" w:cs="Times New Roman"/>
          <w:sz w:val="20"/>
          <w:szCs w:val="20"/>
        </w:rPr>
        <w:t>Ю.П.Дудницын</w:t>
      </w:r>
      <w:proofErr w:type="spellEnd"/>
      <w:r w:rsidRPr="001B1A00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1B1A00">
        <w:rPr>
          <w:rFonts w:ascii="Times New Roman" w:hAnsi="Times New Roman" w:cs="Times New Roman"/>
          <w:sz w:val="20"/>
          <w:szCs w:val="20"/>
        </w:rPr>
        <w:t>Е.Е.Тульчинская</w:t>
      </w:r>
      <w:proofErr w:type="spellEnd"/>
      <w:r w:rsidRPr="001B1A00">
        <w:rPr>
          <w:rFonts w:ascii="Times New Roman" w:hAnsi="Times New Roman" w:cs="Times New Roman"/>
          <w:sz w:val="20"/>
          <w:szCs w:val="20"/>
        </w:rPr>
        <w:t xml:space="preserve">  «Алгебра </w:t>
      </w:r>
      <w:r>
        <w:rPr>
          <w:rFonts w:ascii="Times New Roman" w:hAnsi="Times New Roman" w:cs="Times New Roman"/>
          <w:sz w:val="20"/>
          <w:szCs w:val="20"/>
        </w:rPr>
        <w:t>9</w:t>
      </w:r>
      <w:r w:rsidRPr="001B1A00">
        <w:rPr>
          <w:rFonts w:ascii="Times New Roman" w:hAnsi="Times New Roman" w:cs="Times New Roman"/>
          <w:sz w:val="20"/>
          <w:szCs w:val="20"/>
        </w:rPr>
        <w:t xml:space="preserve"> класс контрольные работы  для общеобразовательных у</w:t>
      </w:r>
      <w:r w:rsidRPr="001B1A00">
        <w:rPr>
          <w:rFonts w:ascii="Times New Roman" w:hAnsi="Times New Roman" w:cs="Times New Roman"/>
          <w:sz w:val="20"/>
          <w:szCs w:val="20"/>
        </w:rPr>
        <w:t>ч</w:t>
      </w:r>
      <w:r w:rsidRPr="001B1A00">
        <w:rPr>
          <w:rFonts w:ascii="Times New Roman" w:hAnsi="Times New Roman" w:cs="Times New Roman"/>
          <w:sz w:val="20"/>
          <w:szCs w:val="20"/>
        </w:rPr>
        <w:t>реждений» под редакцией А.Г.Мордковича, изд. Мнемозина, Москва, 2013г.</w:t>
      </w:r>
    </w:p>
    <w:p w:rsidR="001B1A00" w:rsidRPr="001B1A00" w:rsidRDefault="001B1A00" w:rsidP="001B1A00">
      <w:pPr>
        <w:rPr>
          <w:rFonts w:ascii="Times New Roman" w:hAnsi="Times New Roman" w:cs="Times New Roman"/>
          <w:sz w:val="20"/>
          <w:szCs w:val="20"/>
        </w:rPr>
      </w:pPr>
      <w:r w:rsidRPr="001B1A00">
        <w:rPr>
          <w:rFonts w:ascii="Times New Roman" w:hAnsi="Times New Roman" w:cs="Times New Roman"/>
          <w:sz w:val="20"/>
          <w:szCs w:val="20"/>
        </w:rPr>
        <w:t>5. А.Г.Мордкович, П.В.Семенов «События. Вероятности. Статистическая обработка данных». Дополнител</w:t>
      </w:r>
      <w:r w:rsidRPr="001B1A00">
        <w:rPr>
          <w:rFonts w:ascii="Times New Roman" w:hAnsi="Times New Roman" w:cs="Times New Roman"/>
          <w:sz w:val="20"/>
          <w:szCs w:val="20"/>
        </w:rPr>
        <w:t>ь</w:t>
      </w:r>
      <w:r w:rsidRPr="001B1A00">
        <w:rPr>
          <w:rFonts w:ascii="Times New Roman" w:hAnsi="Times New Roman" w:cs="Times New Roman"/>
          <w:sz w:val="20"/>
          <w:szCs w:val="20"/>
        </w:rPr>
        <w:t>ные параграфы к курсу алгебры 7-9 классов. Изд. Мнемозина Москва, 2013г</w:t>
      </w:r>
    </w:p>
    <w:p w:rsidR="001B1A00" w:rsidRPr="001B1A00" w:rsidRDefault="001B1A00" w:rsidP="001B1A00">
      <w:pPr>
        <w:rPr>
          <w:rFonts w:ascii="Times New Roman" w:hAnsi="Times New Roman" w:cs="Times New Roman"/>
          <w:sz w:val="20"/>
          <w:szCs w:val="20"/>
        </w:rPr>
      </w:pPr>
      <w:r w:rsidRPr="001B1A00">
        <w:rPr>
          <w:rFonts w:ascii="Times New Roman" w:hAnsi="Times New Roman" w:cs="Times New Roman"/>
          <w:sz w:val="20"/>
          <w:szCs w:val="20"/>
        </w:rPr>
        <w:t>6. Компьютер</w:t>
      </w:r>
    </w:p>
    <w:p w:rsidR="001B1A00" w:rsidRPr="001B1A00" w:rsidRDefault="001B1A00" w:rsidP="001B1A00">
      <w:pPr>
        <w:rPr>
          <w:rFonts w:ascii="Times New Roman" w:hAnsi="Times New Roman" w:cs="Times New Roman"/>
          <w:sz w:val="20"/>
          <w:szCs w:val="20"/>
        </w:rPr>
      </w:pPr>
      <w:r w:rsidRPr="001B1A00">
        <w:rPr>
          <w:rFonts w:ascii="Times New Roman" w:hAnsi="Times New Roman" w:cs="Times New Roman"/>
          <w:sz w:val="20"/>
          <w:szCs w:val="20"/>
        </w:rPr>
        <w:t>7. Проектор.</w:t>
      </w:r>
    </w:p>
    <w:p w:rsidR="001B1A00" w:rsidRDefault="001B1A00"/>
    <w:p w:rsidR="00FE285E" w:rsidRDefault="00FE285E"/>
    <w:sectPr w:rsidR="00FE285E" w:rsidSect="001B1A00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55pt;height:8.15pt" o:bullet="t">
        <v:imagedata r:id="rId1" o:title="clip_image001"/>
      </v:shape>
    </w:pict>
  </w:numPicBullet>
  <w:abstractNum w:abstractNumId="0">
    <w:nsid w:val="00377E42"/>
    <w:multiLevelType w:val="hybridMultilevel"/>
    <w:tmpl w:val="0FB4AB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725F3B"/>
    <w:multiLevelType w:val="hybridMultilevel"/>
    <w:tmpl w:val="6994C6F0"/>
    <w:lvl w:ilvl="0" w:tplc="9FF60EAC">
      <w:start w:val="1"/>
      <w:numFmt w:val="bullet"/>
      <w:lvlText w:val=""/>
      <w:lvlPicBulletId w:val="0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AFA0CD6"/>
    <w:multiLevelType w:val="hybridMultilevel"/>
    <w:tmpl w:val="E31662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6A8249F"/>
    <w:multiLevelType w:val="multilevel"/>
    <w:tmpl w:val="320A38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58E8095A"/>
    <w:multiLevelType w:val="hybridMultilevel"/>
    <w:tmpl w:val="D4DCAE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9654164"/>
    <w:multiLevelType w:val="hybridMultilevel"/>
    <w:tmpl w:val="DA9089B2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2"/>
  </w:num>
  <w:num w:numId="3">
    <w:abstractNumId w:val="1"/>
    <w:lvlOverride w:ilvl="0"/>
    <w:lvlOverride w:ilvl="1"/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characterSpacingControl w:val="doNotCompress"/>
  <w:compat/>
  <w:rsids>
    <w:rsidRoot w:val="00672D0D"/>
    <w:rsid w:val="00191B07"/>
    <w:rsid w:val="00193012"/>
    <w:rsid w:val="001B1A00"/>
    <w:rsid w:val="002272BF"/>
    <w:rsid w:val="004E650E"/>
    <w:rsid w:val="00500208"/>
    <w:rsid w:val="00550E5C"/>
    <w:rsid w:val="00575D7D"/>
    <w:rsid w:val="005C1F6C"/>
    <w:rsid w:val="00672D0D"/>
    <w:rsid w:val="00802E20"/>
    <w:rsid w:val="00835945"/>
    <w:rsid w:val="00916A6E"/>
    <w:rsid w:val="00C47AB8"/>
    <w:rsid w:val="00DB0A2B"/>
    <w:rsid w:val="00DF3D07"/>
    <w:rsid w:val="00EC2619"/>
    <w:rsid w:val="00FE285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72D0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72D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802E20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191B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91B07"/>
    <w:rPr>
      <w:rFonts w:ascii="Tahoma" w:hAnsi="Tahoma" w:cs="Tahoma"/>
      <w:sz w:val="16"/>
      <w:szCs w:val="16"/>
    </w:rPr>
  </w:style>
  <w:style w:type="numbering" w:customStyle="1" w:styleId="1">
    <w:name w:val="Нет списка1"/>
    <w:next w:val="a2"/>
    <w:uiPriority w:val="99"/>
    <w:semiHidden/>
    <w:unhideWhenUsed/>
    <w:rsid w:val="00FE285E"/>
  </w:style>
  <w:style w:type="table" w:customStyle="1" w:styleId="10">
    <w:name w:val="Сетка таблицы1"/>
    <w:basedOn w:val="a1"/>
    <w:next w:val="a3"/>
    <w:uiPriority w:val="59"/>
    <w:rsid w:val="00FE2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laceholder Text"/>
    <w:basedOn w:val="a0"/>
    <w:uiPriority w:val="99"/>
    <w:semiHidden/>
    <w:rsid w:val="00FE285E"/>
    <w:rPr>
      <w:color w:val="808080"/>
    </w:rPr>
  </w:style>
  <w:style w:type="paragraph" w:styleId="a8">
    <w:name w:val="Normal (Web)"/>
    <w:basedOn w:val="a"/>
    <w:semiHidden/>
    <w:unhideWhenUsed/>
    <w:rsid w:val="00FE28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rsid w:val="00FE285E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20">
    <w:name w:val="Основной текст с отступом 2 Знак"/>
    <w:basedOn w:val="a0"/>
    <w:link w:val="2"/>
    <w:rsid w:val="00FE285E"/>
    <w:rPr>
      <w:rFonts w:ascii="Times New Roman" w:eastAsia="Times New Roman" w:hAnsi="Times New Roman" w:cs="Times New Roman"/>
      <w:sz w:val="28"/>
      <w:szCs w:val="24"/>
    </w:rPr>
  </w:style>
  <w:style w:type="paragraph" w:styleId="a9">
    <w:name w:val="Body Text Indent"/>
    <w:basedOn w:val="a"/>
    <w:link w:val="aa"/>
    <w:uiPriority w:val="99"/>
    <w:unhideWhenUsed/>
    <w:rsid w:val="00FE285E"/>
    <w:pPr>
      <w:spacing w:after="120"/>
      <w:ind w:left="283"/>
    </w:pPr>
  </w:style>
  <w:style w:type="character" w:customStyle="1" w:styleId="aa">
    <w:name w:val="Основной текст с отступом Знак"/>
    <w:basedOn w:val="a0"/>
    <w:link w:val="a9"/>
    <w:uiPriority w:val="99"/>
    <w:rsid w:val="00FE285E"/>
  </w:style>
  <w:style w:type="paragraph" w:customStyle="1" w:styleId="ParagraphStyle">
    <w:name w:val="Paragraph Style"/>
    <w:rsid w:val="00FE285E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72D0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72D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802E20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191B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91B07"/>
    <w:rPr>
      <w:rFonts w:ascii="Tahoma" w:hAnsi="Tahoma" w:cs="Tahoma"/>
      <w:sz w:val="16"/>
      <w:szCs w:val="16"/>
    </w:rPr>
  </w:style>
  <w:style w:type="numbering" w:customStyle="1" w:styleId="1">
    <w:name w:val="Нет списка1"/>
    <w:next w:val="a2"/>
    <w:uiPriority w:val="99"/>
    <w:semiHidden/>
    <w:unhideWhenUsed/>
    <w:rsid w:val="00FE285E"/>
  </w:style>
  <w:style w:type="table" w:customStyle="1" w:styleId="10">
    <w:name w:val="Сетка таблицы1"/>
    <w:basedOn w:val="a1"/>
    <w:next w:val="a3"/>
    <w:uiPriority w:val="59"/>
    <w:rsid w:val="00FE2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laceholder Text"/>
    <w:basedOn w:val="a0"/>
    <w:uiPriority w:val="99"/>
    <w:semiHidden/>
    <w:rsid w:val="00FE285E"/>
    <w:rPr>
      <w:color w:val="808080"/>
    </w:rPr>
  </w:style>
  <w:style w:type="paragraph" w:styleId="a8">
    <w:name w:val="Normal (Web)"/>
    <w:basedOn w:val="a"/>
    <w:semiHidden/>
    <w:unhideWhenUsed/>
    <w:rsid w:val="00FE28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rsid w:val="00FE285E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character" w:customStyle="1" w:styleId="20">
    <w:name w:val="Основной текст с отступом 2 Знак"/>
    <w:basedOn w:val="a0"/>
    <w:link w:val="2"/>
    <w:rsid w:val="00FE285E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9">
    <w:name w:val="Body Text Indent"/>
    <w:basedOn w:val="a"/>
    <w:link w:val="aa"/>
    <w:uiPriority w:val="99"/>
    <w:unhideWhenUsed/>
    <w:rsid w:val="00FE285E"/>
    <w:pPr>
      <w:spacing w:after="120"/>
      <w:ind w:left="283"/>
    </w:pPr>
  </w:style>
  <w:style w:type="character" w:customStyle="1" w:styleId="aa">
    <w:name w:val="Основной текст с отступом Знак"/>
    <w:basedOn w:val="a0"/>
    <w:link w:val="a9"/>
    <w:uiPriority w:val="99"/>
    <w:rsid w:val="00FE285E"/>
  </w:style>
  <w:style w:type="paragraph" w:customStyle="1" w:styleId="ParagraphStyle">
    <w:name w:val="Paragraph Style"/>
    <w:rsid w:val="00FE285E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CE075F-954B-4319-8425-CDCB139F44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0</Pages>
  <Words>5166</Words>
  <Characters>29449</Characters>
  <Application>Microsoft Office Word</Application>
  <DocSecurity>0</DocSecurity>
  <Lines>245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345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UZer11</cp:lastModifiedBy>
  <cp:revision>7</cp:revision>
  <cp:lastPrinted>2016-08-31T06:17:00Z</cp:lastPrinted>
  <dcterms:created xsi:type="dcterms:W3CDTF">2016-08-30T20:35:00Z</dcterms:created>
  <dcterms:modified xsi:type="dcterms:W3CDTF">2016-11-01T05:54:00Z</dcterms:modified>
</cp:coreProperties>
</file>